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9" r:id="rId10"/>
    <p:sldId id="264" r:id="rId11"/>
    <p:sldId id="265" r:id="rId12"/>
    <p:sldId id="273" r:id="rId13"/>
    <p:sldId id="271" r:id="rId14"/>
    <p:sldId id="276" r:id="rId15"/>
    <p:sldId id="272" r:id="rId16"/>
    <p:sldId id="277" r:id="rId17"/>
    <p:sldId id="267" r:id="rId18"/>
    <p:sldId id="275" r:id="rId19"/>
    <p:sldId id="268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53BE5C9-21DD-417F-B729-437793B2C757}" type="doc">
      <dgm:prSet loTypeId="urn:microsoft.com/office/officeart/2005/8/layout/vList5" loCatId="list" qsTypeId="urn:microsoft.com/office/officeart/2005/8/quickstyle/simple4" qsCatId="simple" csTypeId="urn:microsoft.com/office/officeart/2005/8/colors/colorful1" csCatId="colorful" phldr="1"/>
      <dgm:spPr/>
      <dgm:t>
        <a:bodyPr/>
        <a:lstStyle/>
        <a:p>
          <a:endParaRPr lang="zh-TW" altLang="en-US"/>
        </a:p>
      </dgm:t>
    </dgm:pt>
    <dgm:pt modelId="{78A26B78-BA8E-42F0-8084-62B546F4E0F0}">
      <dgm:prSet phldrT="[文字]" custT="1"/>
      <dgm:spPr/>
      <dgm:t>
        <a:bodyPr/>
        <a:lstStyle/>
        <a:p>
          <a:r>
            <a:rPr lang="zh-TW" altLang="en-US" sz="2800" dirty="0" smtClean="0"/>
            <a:t>現況</a:t>
          </a:r>
          <a:endParaRPr lang="zh-TW" altLang="en-US" sz="2800" dirty="0"/>
        </a:p>
      </dgm:t>
    </dgm:pt>
    <dgm:pt modelId="{D0689FDC-C64F-4A71-BE4E-4A0C08C67046}" type="parTrans" cxnId="{3586B794-FFB6-41D3-BBFE-562127EF3581}">
      <dgm:prSet/>
      <dgm:spPr/>
      <dgm:t>
        <a:bodyPr/>
        <a:lstStyle/>
        <a:p>
          <a:endParaRPr lang="zh-TW" altLang="en-US"/>
        </a:p>
      </dgm:t>
    </dgm:pt>
    <dgm:pt modelId="{E73EF20D-2517-4BD3-9B40-67A52FF0CDCD}" type="sibTrans" cxnId="{3586B794-FFB6-41D3-BBFE-562127EF3581}">
      <dgm:prSet/>
      <dgm:spPr/>
      <dgm:t>
        <a:bodyPr/>
        <a:lstStyle/>
        <a:p>
          <a:endParaRPr lang="zh-TW" altLang="en-US"/>
        </a:p>
      </dgm:t>
    </dgm:pt>
    <dgm:pt modelId="{1AA72D46-4256-40C5-81A0-AF4846B7FB7B}">
      <dgm:prSet phldrT="[文字]" custT="1"/>
      <dgm:spPr/>
      <dgm:t>
        <a:bodyPr/>
        <a:lstStyle/>
        <a:p>
          <a:r>
            <a:rPr lang="zh-TW" altLang="en-US" sz="2000" dirty="0" smtClean="0"/>
            <a:t>氣象局的全球預報模式</a:t>
          </a:r>
          <a:r>
            <a:rPr lang="en-US" altLang="zh-TW" sz="2000" dirty="0" smtClean="0"/>
            <a:t>(CWB/GFS)</a:t>
          </a:r>
          <a:r>
            <a:rPr lang="zh-TW" altLang="en-US" sz="2000" dirty="0" smtClean="0"/>
            <a:t>目前使用一維海洋模組</a:t>
          </a:r>
          <a:r>
            <a:rPr lang="en-US" altLang="zh-TW" sz="2000" dirty="0" smtClean="0"/>
            <a:t>(Snow</a:t>
          </a:r>
          <a:r>
            <a:rPr lang="zh-TW" altLang="en-US" sz="2000" dirty="0" smtClean="0"/>
            <a:t> </a:t>
          </a:r>
          <a:r>
            <a:rPr lang="en-US" altLang="zh-TW" sz="2000" dirty="0" smtClean="0"/>
            <a:t>/Ice</a:t>
          </a:r>
          <a:r>
            <a:rPr lang="zh-TW" altLang="en-US" sz="2000" dirty="0" smtClean="0"/>
            <a:t> </a:t>
          </a:r>
          <a:r>
            <a:rPr lang="en-US" altLang="zh-TW" sz="2000" dirty="0" smtClean="0"/>
            <a:t>/Thermocline, SIT)</a:t>
          </a:r>
          <a:r>
            <a:rPr lang="zh-TW" altLang="en-US" sz="2000" dirty="0" smtClean="0"/>
            <a:t>來計算下邊界之海溫。</a:t>
          </a:r>
          <a:endParaRPr lang="zh-TW" altLang="en-US" sz="2000" dirty="0"/>
        </a:p>
      </dgm:t>
    </dgm:pt>
    <dgm:pt modelId="{2ED8E0E9-F1A4-4A2F-8EA7-93197CDB09E8}" type="parTrans" cxnId="{96731C44-6094-46BA-902C-4C9DC6A00A39}">
      <dgm:prSet/>
      <dgm:spPr/>
      <dgm:t>
        <a:bodyPr/>
        <a:lstStyle/>
        <a:p>
          <a:endParaRPr lang="zh-TW" altLang="en-US"/>
        </a:p>
      </dgm:t>
    </dgm:pt>
    <dgm:pt modelId="{5BDA0118-FCD2-4AEF-A7AF-F920F85BBF63}" type="sibTrans" cxnId="{96731C44-6094-46BA-902C-4C9DC6A00A39}">
      <dgm:prSet/>
      <dgm:spPr/>
      <dgm:t>
        <a:bodyPr/>
        <a:lstStyle/>
        <a:p>
          <a:endParaRPr lang="zh-TW" altLang="en-US"/>
        </a:p>
      </dgm:t>
    </dgm:pt>
    <dgm:pt modelId="{B6E369A9-2FD3-4C5F-AEC2-6A71A29BDD07}">
      <dgm:prSet phldrT="[文字]" custT="1"/>
      <dgm:spPr/>
      <dgm:t>
        <a:bodyPr/>
        <a:lstStyle/>
        <a:p>
          <a:r>
            <a:rPr lang="zh-TW" altLang="en-US" sz="2800" dirty="0" smtClean="0"/>
            <a:t>缺點</a:t>
          </a:r>
          <a:endParaRPr lang="zh-TW" altLang="en-US" sz="2800" dirty="0"/>
        </a:p>
      </dgm:t>
    </dgm:pt>
    <dgm:pt modelId="{C77B3D7B-C1A9-416B-9A0D-EBA1F0C8AFF4}" type="parTrans" cxnId="{9BA6955C-0F39-407B-BD5E-BBE8FEC500F2}">
      <dgm:prSet/>
      <dgm:spPr/>
      <dgm:t>
        <a:bodyPr/>
        <a:lstStyle/>
        <a:p>
          <a:endParaRPr lang="zh-TW" altLang="en-US"/>
        </a:p>
      </dgm:t>
    </dgm:pt>
    <dgm:pt modelId="{2CA59CBE-7895-4F1F-9DCD-6D751D2A70B8}" type="sibTrans" cxnId="{9BA6955C-0F39-407B-BD5E-BBE8FEC500F2}">
      <dgm:prSet/>
      <dgm:spPr/>
      <dgm:t>
        <a:bodyPr/>
        <a:lstStyle/>
        <a:p>
          <a:endParaRPr lang="zh-TW" altLang="en-US"/>
        </a:p>
      </dgm:t>
    </dgm:pt>
    <dgm:pt modelId="{B1A82707-70A2-4045-9BEB-A3CA2632DEF4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未考量完整海氣交互作用的情況下，僅用一維</a:t>
          </a:r>
          <a:r>
            <a:rPr lang="en-US" altLang="zh-TW" sz="2000" dirty="0" smtClean="0">
              <a:latin typeface="+mn-ea"/>
              <a:ea typeface="+mn-ea"/>
            </a:rPr>
            <a:t>SIT</a:t>
          </a:r>
          <a:r>
            <a:rPr lang="zh-TW" altLang="en-US" sz="2000" dirty="0" smtClean="0">
              <a:latin typeface="+mn-ea"/>
              <a:ea typeface="+mn-ea"/>
            </a:rPr>
            <a:t>模組來計算海溫，容易使中長期</a:t>
          </a:r>
          <a:r>
            <a:rPr lang="en-US" altLang="zh-TW" sz="2000" dirty="0" smtClean="0">
              <a:latin typeface="+mn-ea"/>
              <a:ea typeface="+mn-ea"/>
            </a:rPr>
            <a:t>(10</a:t>
          </a:r>
          <a:r>
            <a:rPr lang="zh-TW" altLang="en-US" sz="2000" dirty="0" smtClean="0">
              <a:latin typeface="+mn-ea"/>
              <a:ea typeface="+mn-ea"/>
            </a:rPr>
            <a:t>天以上</a:t>
          </a:r>
          <a:r>
            <a:rPr lang="en-US" altLang="zh-TW" sz="2000" dirty="0" smtClean="0">
              <a:latin typeface="+mn-ea"/>
              <a:ea typeface="+mn-ea"/>
            </a:rPr>
            <a:t>)</a:t>
          </a:r>
          <a:r>
            <a:rPr lang="zh-TW" altLang="en-US" sz="2000" dirty="0" smtClean="0">
              <a:latin typeface="+mn-ea"/>
              <a:ea typeface="+mn-ea"/>
            </a:rPr>
            <a:t>的預報模擬結果產生偏差。</a:t>
          </a:r>
          <a:endParaRPr lang="zh-TW" altLang="en-US" sz="2000" dirty="0">
            <a:latin typeface="+mn-ea"/>
            <a:ea typeface="+mn-ea"/>
          </a:endParaRPr>
        </a:p>
      </dgm:t>
    </dgm:pt>
    <dgm:pt modelId="{9425F9F2-4F6E-4182-98DC-A6DA74595383}" type="parTrans" cxnId="{5168B5DD-E052-4A58-A3AB-296FB6A92387}">
      <dgm:prSet/>
      <dgm:spPr/>
      <dgm:t>
        <a:bodyPr/>
        <a:lstStyle/>
        <a:p>
          <a:endParaRPr lang="zh-TW" altLang="en-US"/>
        </a:p>
      </dgm:t>
    </dgm:pt>
    <dgm:pt modelId="{2CC4472F-1213-4F0B-BFDA-0A83089F872E}" type="sibTrans" cxnId="{5168B5DD-E052-4A58-A3AB-296FB6A92387}">
      <dgm:prSet/>
      <dgm:spPr/>
      <dgm:t>
        <a:bodyPr/>
        <a:lstStyle/>
        <a:p>
          <a:endParaRPr lang="zh-TW" altLang="en-US"/>
        </a:p>
      </dgm:t>
    </dgm:pt>
    <dgm:pt modelId="{950155B1-E93E-4D1A-B908-CED2972A34FA}">
      <dgm:prSet phldrT="[文字]" custT="1"/>
      <dgm:spPr/>
      <dgm:t>
        <a:bodyPr/>
        <a:lstStyle/>
        <a:p>
          <a:r>
            <a:rPr lang="zh-TW" altLang="en-US" sz="2800" dirty="0" smtClean="0"/>
            <a:t>工作</a:t>
          </a:r>
          <a:r>
            <a:rPr lang="en-US" altLang="zh-TW" sz="2800" dirty="0" smtClean="0"/>
            <a:t/>
          </a:r>
          <a:br>
            <a:rPr lang="en-US" altLang="zh-TW" sz="2800" dirty="0" smtClean="0"/>
          </a:br>
          <a:r>
            <a:rPr lang="zh-TW" altLang="en-US" sz="2800" dirty="0" smtClean="0"/>
            <a:t>目標</a:t>
          </a:r>
          <a:endParaRPr lang="zh-TW" altLang="en-US" sz="2800" dirty="0"/>
        </a:p>
      </dgm:t>
    </dgm:pt>
    <dgm:pt modelId="{E015C0A7-FF5B-4514-ACE1-570D19E103C9}" type="parTrans" cxnId="{D6F6C084-8974-4096-ADAB-8FD7FACCCE19}">
      <dgm:prSet/>
      <dgm:spPr/>
      <dgm:t>
        <a:bodyPr/>
        <a:lstStyle/>
        <a:p>
          <a:endParaRPr lang="zh-TW" altLang="en-US"/>
        </a:p>
      </dgm:t>
    </dgm:pt>
    <dgm:pt modelId="{D449AF05-7316-4272-AD0E-1EB737AF383A}" type="sibTrans" cxnId="{D6F6C084-8974-4096-ADAB-8FD7FACCCE19}">
      <dgm:prSet/>
      <dgm:spPr/>
      <dgm:t>
        <a:bodyPr/>
        <a:lstStyle/>
        <a:p>
          <a:endParaRPr lang="zh-TW" altLang="en-US"/>
        </a:p>
      </dgm:t>
    </dgm:pt>
    <dgm:pt modelId="{7ABD193E-5D81-45CE-8760-456FF69D6AA9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彙整國際學界主流的耦合器特性，提出適合</a:t>
          </a:r>
          <a:r>
            <a:rPr lang="en-US" altLang="zh-TW" sz="2000" dirty="0" smtClean="0">
              <a:latin typeface="+mn-ea"/>
              <a:ea typeface="+mn-ea"/>
            </a:rPr>
            <a:t>CWB/GFS</a:t>
          </a:r>
          <a:r>
            <a:rPr lang="zh-TW" altLang="en-US" sz="2000" dirty="0" smtClean="0">
              <a:latin typeface="+mn-ea"/>
              <a:ea typeface="+mn-ea"/>
            </a:rPr>
            <a:t>的耦合器設計方案。</a:t>
          </a:r>
          <a:endParaRPr lang="zh-TW" altLang="en-US" sz="2000" dirty="0">
            <a:latin typeface="+mn-ea"/>
            <a:ea typeface="+mn-ea"/>
          </a:endParaRPr>
        </a:p>
      </dgm:t>
    </dgm:pt>
    <dgm:pt modelId="{A3CAEA0C-7BFF-466A-8541-D8517FFA384D}" type="parTrans" cxnId="{B9686D38-96B3-4ABE-A41C-0E3ADE19C29D}">
      <dgm:prSet/>
      <dgm:spPr/>
      <dgm:t>
        <a:bodyPr/>
        <a:lstStyle/>
        <a:p>
          <a:endParaRPr lang="zh-TW" altLang="en-US"/>
        </a:p>
      </dgm:t>
    </dgm:pt>
    <dgm:pt modelId="{679916CC-91BD-4F1C-8BD8-281854821DA7}" type="sibTrans" cxnId="{B9686D38-96B3-4ABE-A41C-0E3ADE19C29D}">
      <dgm:prSet/>
      <dgm:spPr/>
      <dgm:t>
        <a:bodyPr/>
        <a:lstStyle/>
        <a:p>
          <a:endParaRPr lang="zh-TW" altLang="en-US"/>
        </a:p>
      </dgm:t>
    </dgm:pt>
    <dgm:pt modelId="{26D9A3B9-50CF-4783-A8CE-61429C4D7C1D}">
      <dgm:prSet phldrT="[文字]"/>
      <dgm:spPr/>
      <dgm:t>
        <a:bodyPr/>
        <a:lstStyle/>
        <a:p>
          <a:r>
            <a:rPr lang="zh-TW" altLang="en-US" sz="2000" dirty="0" smtClean="0"/>
            <a:t>測試並評估可與</a:t>
          </a:r>
          <a:r>
            <a:rPr lang="en-US" altLang="zh-TW" sz="2000" dirty="0" smtClean="0"/>
            <a:t>CWB/GFS</a:t>
          </a:r>
          <a:r>
            <a:rPr lang="zh-TW" altLang="en-US" sz="2000" dirty="0" smtClean="0"/>
            <a:t>耦合之海洋模式。</a:t>
          </a:r>
          <a:endParaRPr lang="zh-TW" altLang="en-US" sz="2000" dirty="0"/>
        </a:p>
      </dgm:t>
    </dgm:pt>
    <dgm:pt modelId="{70EC203D-08AA-4CF4-B76F-727D72815FE7}" type="parTrans" cxnId="{70A76C80-3829-4D2A-B8DC-6FF8F975FE94}">
      <dgm:prSet/>
      <dgm:spPr/>
      <dgm:t>
        <a:bodyPr/>
        <a:lstStyle/>
        <a:p>
          <a:endParaRPr lang="zh-TW" altLang="en-US"/>
        </a:p>
      </dgm:t>
    </dgm:pt>
    <dgm:pt modelId="{55ABB719-25FC-4A60-853C-1B871266899B}" type="sibTrans" cxnId="{70A76C80-3829-4D2A-B8DC-6FF8F975FE94}">
      <dgm:prSet/>
      <dgm:spPr/>
      <dgm:t>
        <a:bodyPr/>
        <a:lstStyle/>
        <a:p>
          <a:endParaRPr lang="zh-TW" altLang="en-US"/>
        </a:p>
      </dgm:t>
    </dgm:pt>
    <dgm:pt modelId="{2573DB02-042B-4E9A-B682-7FCC626EDF17}" type="pres">
      <dgm:prSet presAssocID="{853BE5C9-21DD-417F-B729-437793B2C757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F24C835-A8E6-4CC4-A7F3-618A50A198B1}" type="pres">
      <dgm:prSet presAssocID="{78A26B78-BA8E-42F0-8084-62B546F4E0F0}" presName="linNode" presStyleCnt="0"/>
      <dgm:spPr/>
    </dgm:pt>
    <dgm:pt modelId="{1FE013EC-772B-41F1-A26F-F70A36AFA7E6}" type="pres">
      <dgm:prSet presAssocID="{78A26B78-BA8E-42F0-8084-62B546F4E0F0}" presName="parentText" presStyleLbl="node1" presStyleIdx="0" presStyleCnt="3" custScaleX="61985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E266F61-1D2A-4EF8-BAD1-0CE14C4A950C}" type="pres">
      <dgm:prSet presAssocID="{78A26B78-BA8E-42F0-8084-62B546F4E0F0}" presName="descendantText" presStyleLbl="alignAccFollowNode1" presStyleIdx="0" presStyleCnt="3" custScaleX="172366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A64EA38-8C7B-49D2-A8D4-ED4341F15DC8}" type="pres">
      <dgm:prSet presAssocID="{E73EF20D-2517-4BD3-9B40-67A52FF0CDCD}" presName="sp" presStyleCnt="0"/>
      <dgm:spPr/>
    </dgm:pt>
    <dgm:pt modelId="{5B6A2035-6B70-4233-A32F-08A98F734608}" type="pres">
      <dgm:prSet presAssocID="{B6E369A9-2FD3-4C5F-AEC2-6A71A29BDD07}" presName="linNode" presStyleCnt="0"/>
      <dgm:spPr/>
    </dgm:pt>
    <dgm:pt modelId="{160897FD-61D7-4B6A-8AD1-3EC8421F9A17}" type="pres">
      <dgm:prSet presAssocID="{B6E369A9-2FD3-4C5F-AEC2-6A71A29BDD07}" presName="parentText" presStyleLbl="node1" presStyleIdx="1" presStyleCnt="3" custScaleX="61985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8649808-BC26-4F69-97FD-106C95D45932}" type="pres">
      <dgm:prSet presAssocID="{B6E369A9-2FD3-4C5F-AEC2-6A71A29BDD07}" presName="descendantText" presStyleLbl="alignAccFollowNode1" presStyleIdx="1" presStyleCnt="3" custScaleX="172366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B6B6944-081E-4B02-874C-36EC8A1287CD}" type="pres">
      <dgm:prSet presAssocID="{2CA59CBE-7895-4F1F-9DCD-6D751D2A70B8}" presName="sp" presStyleCnt="0"/>
      <dgm:spPr/>
    </dgm:pt>
    <dgm:pt modelId="{EC7BEBBC-40AD-4E01-BE94-573A0DDC1E71}" type="pres">
      <dgm:prSet presAssocID="{950155B1-E93E-4D1A-B908-CED2972A34FA}" presName="linNode" presStyleCnt="0"/>
      <dgm:spPr/>
    </dgm:pt>
    <dgm:pt modelId="{B96A6EBD-4DA7-49E0-A0EB-3963BFE6DDA8}" type="pres">
      <dgm:prSet presAssocID="{950155B1-E93E-4D1A-B908-CED2972A34FA}" presName="parentText" presStyleLbl="node1" presStyleIdx="2" presStyleCnt="3" custScaleX="61985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21C2F2F-9CA6-41FC-8504-ECB95FD3C5CF}" type="pres">
      <dgm:prSet presAssocID="{950155B1-E93E-4D1A-B908-CED2972A34FA}" presName="descendantText" presStyleLbl="alignAccFollowNode1" presStyleIdx="2" presStyleCnt="3" custScaleX="172366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96731C44-6094-46BA-902C-4C9DC6A00A39}" srcId="{78A26B78-BA8E-42F0-8084-62B546F4E0F0}" destId="{1AA72D46-4256-40C5-81A0-AF4846B7FB7B}" srcOrd="0" destOrd="0" parTransId="{2ED8E0E9-F1A4-4A2F-8EA7-93197CDB09E8}" sibTransId="{5BDA0118-FCD2-4AEF-A7AF-F920F85BBF63}"/>
    <dgm:cxn modelId="{D6F6C084-8974-4096-ADAB-8FD7FACCCE19}" srcId="{853BE5C9-21DD-417F-B729-437793B2C757}" destId="{950155B1-E93E-4D1A-B908-CED2972A34FA}" srcOrd="2" destOrd="0" parTransId="{E015C0A7-FF5B-4514-ACE1-570D19E103C9}" sibTransId="{D449AF05-7316-4272-AD0E-1EB737AF383A}"/>
    <dgm:cxn modelId="{28B68BE2-1D99-478A-B65A-29C706E57A97}" type="presOf" srcId="{B6E369A9-2FD3-4C5F-AEC2-6A71A29BDD07}" destId="{160897FD-61D7-4B6A-8AD1-3EC8421F9A17}" srcOrd="0" destOrd="0" presId="urn:microsoft.com/office/officeart/2005/8/layout/vList5"/>
    <dgm:cxn modelId="{C813653F-B4A1-4007-9402-3220368D6D88}" type="presOf" srcId="{853BE5C9-21DD-417F-B729-437793B2C757}" destId="{2573DB02-042B-4E9A-B682-7FCC626EDF17}" srcOrd="0" destOrd="0" presId="urn:microsoft.com/office/officeart/2005/8/layout/vList5"/>
    <dgm:cxn modelId="{5168B5DD-E052-4A58-A3AB-296FB6A92387}" srcId="{B6E369A9-2FD3-4C5F-AEC2-6A71A29BDD07}" destId="{B1A82707-70A2-4045-9BEB-A3CA2632DEF4}" srcOrd="0" destOrd="0" parTransId="{9425F9F2-4F6E-4182-98DC-A6DA74595383}" sibTransId="{2CC4472F-1213-4F0B-BFDA-0A83089F872E}"/>
    <dgm:cxn modelId="{88CDCFB6-4EA8-4E3C-8030-24C23DD01476}" type="presOf" srcId="{78A26B78-BA8E-42F0-8084-62B546F4E0F0}" destId="{1FE013EC-772B-41F1-A26F-F70A36AFA7E6}" srcOrd="0" destOrd="0" presId="urn:microsoft.com/office/officeart/2005/8/layout/vList5"/>
    <dgm:cxn modelId="{61A584B8-5D02-4784-BEA6-C175FB5E5309}" type="presOf" srcId="{26D9A3B9-50CF-4783-A8CE-61429C4D7C1D}" destId="{D21C2F2F-9CA6-41FC-8504-ECB95FD3C5CF}" srcOrd="0" destOrd="1" presId="urn:microsoft.com/office/officeart/2005/8/layout/vList5"/>
    <dgm:cxn modelId="{A941519C-523C-414F-A62C-E4B77063F88F}" type="presOf" srcId="{1AA72D46-4256-40C5-81A0-AF4846B7FB7B}" destId="{AE266F61-1D2A-4EF8-BAD1-0CE14C4A950C}" srcOrd="0" destOrd="0" presId="urn:microsoft.com/office/officeart/2005/8/layout/vList5"/>
    <dgm:cxn modelId="{B9686D38-96B3-4ABE-A41C-0E3ADE19C29D}" srcId="{950155B1-E93E-4D1A-B908-CED2972A34FA}" destId="{7ABD193E-5D81-45CE-8760-456FF69D6AA9}" srcOrd="0" destOrd="0" parTransId="{A3CAEA0C-7BFF-466A-8541-D8517FFA384D}" sibTransId="{679916CC-91BD-4F1C-8BD8-281854821DA7}"/>
    <dgm:cxn modelId="{68045640-5AE3-49A6-B710-3206CFD8D67F}" type="presOf" srcId="{950155B1-E93E-4D1A-B908-CED2972A34FA}" destId="{B96A6EBD-4DA7-49E0-A0EB-3963BFE6DDA8}" srcOrd="0" destOrd="0" presId="urn:microsoft.com/office/officeart/2005/8/layout/vList5"/>
    <dgm:cxn modelId="{3586B794-FFB6-41D3-BBFE-562127EF3581}" srcId="{853BE5C9-21DD-417F-B729-437793B2C757}" destId="{78A26B78-BA8E-42F0-8084-62B546F4E0F0}" srcOrd="0" destOrd="0" parTransId="{D0689FDC-C64F-4A71-BE4E-4A0C08C67046}" sibTransId="{E73EF20D-2517-4BD3-9B40-67A52FF0CDCD}"/>
    <dgm:cxn modelId="{4E8AE1CA-7F55-4364-85D7-B1BC369AE54F}" type="presOf" srcId="{B1A82707-70A2-4045-9BEB-A3CA2632DEF4}" destId="{48649808-BC26-4F69-97FD-106C95D45932}" srcOrd="0" destOrd="0" presId="urn:microsoft.com/office/officeart/2005/8/layout/vList5"/>
    <dgm:cxn modelId="{70A76C80-3829-4D2A-B8DC-6FF8F975FE94}" srcId="{950155B1-E93E-4D1A-B908-CED2972A34FA}" destId="{26D9A3B9-50CF-4783-A8CE-61429C4D7C1D}" srcOrd="1" destOrd="0" parTransId="{70EC203D-08AA-4CF4-B76F-727D72815FE7}" sibTransId="{55ABB719-25FC-4A60-853C-1B871266899B}"/>
    <dgm:cxn modelId="{AAAAB1F8-874C-4337-B27A-03E3D1B33F21}" type="presOf" srcId="{7ABD193E-5D81-45CE-8760-456FF69D6AA9}" destId="{D21C2F2F-9CA6-41FC-8504-ECB95FD3C5CF}" srcOrd="0" destOrd="0" presId="urn:microsoft.com/office/officeart/2005/8/layout/vList5"/>
    <dgm:cxn modelId="{9BA6955C-0F39-407B-BD5E-BBE8FEC500F2}" srcId="{853BE5C9-21DD-417F-B729-437793B2C757}" destId="{B6E369A9-2FD3-4C5F-AEC2-6A71A29BDD07}" srcOrd="1" destOrd="0" parTransId="{C77B3D7B-C1A9-416B-9A0D-EBA1F0C8AFF4}" sibTransId="{2CA59CBE-7895-4F1F-9DCD-6D751D2A70B8}"/>
    <dgm:cxn modelId="{25E161AA-E593-460B-B09E-060DBB15859C}" type="presParOf" srcId="{2573DB02-042B-4E9A-B682-7FCC626EDF17}" destId="{7F24C835-A8E6-4CC4-A7F3-618A50A198B1}" srcOrd="0" destOrd="0" presId="urn:microsoft.com/office/officeart/2005/8/layout/vList5"/>
    <dgm:cxn modelId="{44E3EA20-F433-40BA-8BB0-A4042E2053DA}" type="presParOf" srcId="{7F24C835-A8E6-4CC4-A7F3-618A50A198B1}" destId="{1FE013EC-772B-41F1-A26F-F70A36AFA7E6}" srcOrd="0" destOrd="0" presId="urn:microsoft.com/office/officeart/2005/8/layout/vList5"/>
    <dgm:cxn modelId="{BD3E6B87-E057-4A4E-A115-0CFC6463E118}" type="presParOf" srcId="{7F24C835-A8E6-4CC4-A7F3-618A50A198B1}" destId="{AE266F61-1D2A-4EF8-BAD1-0CE14C4A950C}" srcOrd="1" destOrd="0" presId="urn:microsoft.com/office/officeart/2005/8/layout/vList5"/>
    <dgm:cxn modelId="{D3F19FAD-EB58-4E8B-95E2-73ADCB494AA8}" type="presParOf" srcId="{2573DB02-042B-4E9A-B682-7FCC626EDF17}" destId="{CA64EA38-8C7B-49D2-A8D4-ED4341F15DC8}" srcOrd="1" destOrd="0" presId="urn:microsoft.com/office/officeart/2005/8/layout/vList5"/>
    <dgm:cxn modelId="{4E693F33-1E94-4188-8386-69E43005B381}" type="presParOf" srcId="{2573DB02-042B-4E9A-B682-7FCC626EDF17}" destId="{5B6A2035-6B70-4233-A32F-08A98F734608}" srcOrd="2" destOrd="0" presId="urn:microsoft.com/office/officeart/2005/8/layout/vList5"/>
    <dgm:cxn modelId="{435A42BA-1B31-4044-AD4C-D2683AB0DDC2}" type="presParOf" srcId="{5B6A2035-6B70-4233-A32F-08A98F734608}" destId="{160897FD-61D7-4B6A-8AD1-3EC8421F9A17}" srcOrd="0" destOrd="0" presId="urn:microsoft.com/office/officeart/2005/8/layout/vList5"/>
    <dgm:cxn modelId="{4079C49D-E24A-4786-9780-593441461ED9}" type="presParOf" srcId="{5B6A2035-6B70-4233-A32F-08A98F734608}" destId="{48649808-BC26-4F69-97FD-106C95D45932}" srcOrd="1" destOrd="0" presId="urn:microsoft.com/office/officeart/2005/8/layout/vList5"/>
    <dgm:cxn modelId="{BE401F6C-45DB-426C-A78C-FD1061065358}" type="presParOf" srcId="{2573DB02-042B-4E9A-B682-7FCC626EDF17}" destId="{AB6B6944-081E-4B02-874C-36EC8A1287CD}" srcOrd="3" destOrd="0" presId="urn:microsoft.com/office/officeart/2005/8/layout/vList5"/>
    <dgm:cxn modelId="{F0558B6B-FFE4-478C-8AA2-6A4A002E9F25}" type="presParOf" srcId="{2573DB02-042B-4E9A-B682-7FCC626EDF17}" destId="{EC7BEBBC-40AD-4E01-BE94-573A0DDC1E71}" srcOrd="4" destOrd="0" presId="urn:microsoft.com/office/officeart/2005/8/layout/vList5"/>
    <dgm:cxn modelId="{51E24E74-5F4F-402E-8311-C7AC14B6980A}" type="presParOf" srcId="{EC7BEBBC-40AD-4E01-BE94-573A0DDC1E71}" destId="{B96A6EBD-4DA7-49E0-A0EB-3963BFE6DDA8}" srcOrd="0" destOrd="0" presId="urn:microsoft.com/office/officeart/2005/8/layout/vList5"/>
    <dgm:cxn modelId="{6666FD63-FEBB-4667-A1C8-EA2D25CD9984}" type="presParOf" srcId="{EC7BEBBC-40AD-4E01-BE94-573A0DDC1E71}" destId="{D21C2F2F-9CA6-41FC-8504-ECB95FD3C5CF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7BBE6BB-C0FC-4AC5-966B-7378F9B2CEA9}" type="doc">
      <dgm:prSet loTypeId="urn:microsoft.com/office/officeart/2005/8/layout/hierarchy6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6CE5CAA0-29E8-4558-BB74-4B9F4B858EA1}">
      <dgm:prSet phldrT="[文字]" custT="1"/>
      <dgm:spPr/>
      <dgm:t>
        <a:bodyPr/>
        <a:lstStyle/>
        <a:p>
          <a:r>
            <a:rPr lang="zh-TW" altLang="en-US" sz="2800" dirty="0" smtClean="0">
              <a:latin typeface="+mn-ea"/>
              <a:ea typeface="+mn-ea"/>
            </a:rPr>
            <a:t>驅動器</a:t>
          </a:r>
          <a:endParaRPr lang="zh-TW" altLang="en-US" sz="2800" dirty="0">
            <a:latin typeface="+mn-ea"/>
            <a:ea typeface="+mn-ea"/>
          </a:endParaRPr>
        </a:p>
      </dgm:t>
    </dgm:pt>
    <dgm:pt modelId="{92A8C8F2-5406-4D88-BE20-8A2E527A9E2F}" type="parTrans" cxnId="{B89B766C-1D87-416F-9D18-07179FEED4DF}">
      <dgm:prSet/>
      <dgm:spPr/>
      <dgm:t>
        <a:bodyPr/>
        <a:lstStyle/>
        <a:p>
          <a:endParaRPr lang="zh-TW" altLang="en-US"/>
        </a:p>
      </dgm:t>
    </dgm:pt>
    <dgm:pt modelId="{B9B30177-C8D2-4558-94CB-781B771322CF}" type="sibTrans" cxnId="{B89B766C-1D87-416F-9D18-07179FEED4DF}">
      <dgm:prSet/>
      <dgm:spPr/>
      <dgm:t>
        <a:bodyPr/>
        <a:lstStyle/>
        <a:p>
          <a:endParaRPr lang="zh-TW" altLang="en-US"/>
        </a:p>
      </dgm:t>
    </dgm:pt>
    <dgm:pt modelId="{D372BD64-35F3-4A3C-8237-6434290F8113}">
      <dgm:prSet phldrT="[文字]" custT="1"/>
      <dgm:spPr/>
      <dgm:t>
        <a:bodyPr/>
        <a:lstStyle/>
        <a:p>
          <a:r>
            <a:rPr lang="zh-TW" altLang="en-US" sz="2400" dirty="0" smtClean="0"/>
            <a:t>模式</a:t>
          </a:r>
          <a:r>
            <a:rPr lang="en-US" altLang="zh-TW" sz="2400" dirty="0" smtClean="0"/>
            <a:t>2</a:t>
          </a:r>
          <a:endParaRPr lang="zh-TW" altLang="en-US" sz="2400" dirty="0"/>
        </a:p>
      </dgm:t>
    </dgm:pt>
    <dgm:pt modelId="{5990B38F-9EBE-44B1-A069-9438ED96AC8F}" type="parTrans" cxnId="{7AACE40C-D977-42BE-8FF4-61B0F82E5D21}">
      <dgm:prSet/>
      <dgm:spPr/>
      <dgm:t>
        <a:bodyPr/>
        <a:lstStyle/>
        <a:p>
          <a:endParaRPr lang="zh-TW" altLang="en-US"/>
        </a:p>
      </dgm:t>
    </dgm:pt>
    <dgm:pt modelId="{28EEFA12-1C34-4ED1-A316-C00469D95F68}" type="sibTrans" cxnId="{7AACE40C-D977-42BE-8FF4-61B0F82E5D21}">
      <dgm:prSet/>
      <dgm:spPr/>
      <dgm:t>
        <a:bodyPr/>
        <a:lstStyle/>
        <a:p>
          <a:endParaRPr lang="zh-TW" altLang="en-US"/>
        </a:p>
      </dgm:t>
    </dgm:pt>
    <dgm:pt modelId="{D1D18020-9887-46B9-8962-7CDC7F5C63F9}">
      <dgm:prSet phldrT="[文字]" custT="1"/>
      <dgm:spPr/>
      <dgm:t>
        <a:bodyPr/>
        <a:lstStyle/>
        <a:p>
          <a:r>
            <a:rPr lang="zh-TW" altLang="en-US" sz="2400" dirty="0" smtClean="0"/>
            <a:t>全球</a:t>
          </a:r>
          <a:endParaRPr lang="zh-TW" altLang="en-US" sz="2400" dirty="0"/>
        </a:p>
      </dgm:t>
    </dgm:pt>
    <dgm:pt modelId="{9C3BEF2A-6634-4B6E-AF20-694CD3C1E8D8}" type="parTrans" cxnId="{77CB4EBA-E313-41B7-B9FF-CF32AA32C03E}">
      <dgm:prSet/>
      <dgm:spPr/>
      <dgm:t>
        <a:bodyPr/>
        <a:lstStyle/>
        <a:p>
          <a:endParaRPr lang="zh-TW" altLang="en-US"/>
        </a:p>
      </dgm:t>
    </dgm:pt>
    <dgm:pt modelId="{40BBC54E-9E59-4B80-AF59-37711C45FCC6}" type="sibTrans" cxnId="{77CB4EBA-E313-41B7-B9FF-CF32AA32C03E}">
      <dgm:prSet/>
      <dgm:spPr/>
      <dgm:t>
        <a:bodyPr/>
        <a:lstStyle/>
        <a:p>
          <a:endParaRPr lang="zh-TW" altLang="en-US"/>
        </a:p>
      </dgm:t>
    </dgm:pt>
    <dgm:pt modelId="{0ED06A7B-3061-424A-BAD7-524FED970D0F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模式</a:t>
          </a:r>
          <a:r>
            <a:rPr lang="en-US" altLang="zh-TW" sz="2400" dirty="0" smtClean="0">
              <a:latin typeface="+mn-ea"/>
              <a:ea typeface="+mn-ea"/>
            </a:rPr>
            <a:t>3</a:t>
          </a:r>
          <a:endParaRPr lang="zh-TW" altLang="en-US" sz="2400" dirty="0">
            <a:latin typeface="+mn-ea"/>
            <a:ea typeface="+mn-ea"/>
          </a:endParaRPr>
        </a:p>
      </dgm:t>
    </dgm:pt>
    <dgm:pt modelId="{DEF47298-BD5B-413F-91CA-B35ED7783E2D}" type="parTrans" cxnId="{999F09A4-F6F7-4368-851E-FD7527873317}">
      <dgm:prSet/>
      <dgm:spPr/>
      <dgm:t>
        <a:bodyPr/>
        <a:lstStyle/>
        <a:p>
          <a:endParaRPr lang="zh-TW" altLang="en-US"/>
        </a:p>
      </dgm:t>
    </dgm:pt>
    <dgm:pt modelId="{F1ADA393-700C-4B97-955B-024684B6E774}" type="sibTrans" cxnId="{999F09A4-F6F7-4368-851E-FD7527873317}">
      <dgm:prSet/>
      <dgm:spPr/>
      <dgm:t>
        <a:bodyPr/>
        <a:lstStyle/>
        <a:p>
          <a:endParaRPr lang="zh-TW" altLang="en-US"/>
        </a:p>
      </dgm:t>
    </dgm:pt>
    <dgm:pt modelId="{2F0F4ED9-50B6-4D8E-BB2A-9E62CC725EEC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區域</a:t>
          </a:r>
          <a:r>
            <a:rPr lang="en-US" altLang="zh-TW" sz="2400" dirty="0" smtClean="0">
              <a:latin typeface="+mn-ea"/>
              <a:ea typeface="+mn-ea"/>
            </a:rPr>
            <a:t>3</a:t>
          </a:r>
          <a:endParaRPr lang="zh-TW" altLang="en-US" sz="2400" dirty="0">
            <a:latin typeface="+mn-ea"/>
            <a:ea typeface="+mn-ea"/>
          </a:endParaRPr>
        </a:p>
      </dgm:t>
    </dgm:pt>
    <dgm:pt modelId="{24CDBBE8-4F19-4723-BFD6-633E663E5AFB}" type="parTrans" cxnId="{8D6095AA-1A3D-4391-B7F3-8C1CD238C160}">
      <dgm:prSet/>
      <dgm:spPr/>
      <dgm:t>
        <a:bodyPr/>
        <a:lstStyle/>
        <a:p>
          <a:endParaRPr lang="zh-TW" altLang="en-US"/>
        </a:p>
      </dgm:t>
    </dgm:pt>
    <dgm:pt modelId="{1090F911-642B-4E0C-991D-8D9668EB057F}" type="sibTrans" cxnId="{8D6095AA-1A3D-4391-B7F3-8C1CD238C160}">
      <dgm:prSet/>
      <dgm:spPr/>
      <dgm:t>
        <a:bodyPr/>
        <a:lstStyle/>
        <a:p>
          <a:endParaRPr lang="zh-TW" altLang="en-US"/>
        </a:p>
      </dgm:t>
    </dgm:pt>
    <dgm:pt modelId="{8691928A-826F-47D6-8310-1A8D57F299CB}">
      <dgm:prSet phldrT="[文字]" custT="1"/>
      <dgm:spPr/>
      <dgm:t>
        <a:bodyPr/>
        <a:lstStyle/>
        <a:p>
          <a:r>
            <a:rPr lang="zh-TW" altLang="en-US" sz="2800" dirty="0" smtClean="0">
              <a:latin typeface="+mn-ea"/>
              <a:ea typeface="+mn-ea"/>
            </a:rPr>
            <a:t>耦合器層</a:t>
          </a:r>
          <a:endParaRPr lang="zh-TW" altLang="en-US" sz="2800" dirty="0">
            <a:latin typeface="+mn-ea"/>
            <a:ea typeface="+mn-ea"/>
          </a:endParaRPr>
        </a:p>
      </dgm:t>
    </dgm:pt>
    <dgm:pt modelId="{563C92E3-8F79-4CB7-816A-48EA039DDD7F}" type="parTrans" cxnId="{D0AF7692-94FB-4925-9D83-6679DD6940D2}">
      <dgm:prSet/>
      <dgm:spPr/>
      <dgm:t>
        <a:bodyPr/>
        <a:lstStyle/>
        <a:p>
          <a:endParaRPr lang="zh-TW" altLang="en-US"/>
        </a:p>
      </dgm:t>
    </dgm:pt>
    <dgm:pt modelId="{A9B0DD27-1F4C-484A-B510-2549B0CE923E}" type="sibTrans" cxnId="{D0AF7692-94FB-4925-9D83-6679DD6940D2}">
      <dgm:prSet/>
      <dgm:spPr/>
      <dgm:t>
        <a:bodyPr/>
        <a:lstStyle/>
        <a:p>
          <a:endParaRPr lang="zh-TW" altLang="en-US"/>
        </a:p>
      </dgm:t>
    </dgm:pt>
    <dgm:pt modelId="{61B427A4-EBEE-4009-8CDE-E310C249D274}">
      <dgm:prSet phldrT="[文字]" custT="1"/>
      <dgm:spPr/>
      <dgm:t>
        <a:bodyPr/>
        <a:lstStyle/>
        <a:p>
          <a:r>
            <a:rPr lang="zh-TW" altLang="en-US" sz="2800" dirty="0" smtClean="0">
              <a:latin typeface="+mn-ea"/>
              <a:ea typeface="+mn-ea"/>
            </a:rPr>
            <a:t>組成模式層</a:t>
          </a:r>
          <a:endParaRPr lang="zh-TW" altLang="en-US" sz="2800" dirty="0">
            <a:latin typeface="+mn-ea"/>
            <a:ea typeface="+mn-ea"/>
          </a:endParaRPr>
        </a:p>
      </dgm:t>
    </dgm:pt>
    <dgm:pt modelId="{0DB757DC-49B5-42D2-B727-306DF9BCF44F}" type="parTrans" cxnId="{DDB346E7-3BF7-4CAA-A27B-7A9F18EB6D21}">
      <dgm:prSet/>
      <dgm:spPr/>
      <dgm:t>
        <a:bodyPr/>
        <a:lstStyle/>
        <a:p>
          <a:endParaRPr lang="zh-TW" altLang="en-US"/>
        </a:p>
      </dgm:t>
    </dgm:pt>
    <dgm:pt modelId="{A395B02B-3D84-4897-AD29-E655BE2FFCB2}" type="sibTrans" cxnId="{DDB346E7-3BF7-4CAA-A27B-7A9F18EB6D21}">
      <dgm:prSet/>
      <dgm:spPr/>
      <dgm:t>
        <a:bodyPr/>
        <a:lstStyle/>
        <a:p>
          <a:endParaRPr lang="zh-TW" altLang="en-US"/>
        </a:p>
      </dgm:t>
    </dgm:pt>
    <dgm:pt modelId="{15B645FB-79B9-4BA1-BB12-4080C547D4BC}">
      <dgm:prSet phldrT="[文字]" custT="1"/>
      <dgm:spPr/>
      <dgm:t>
        <a:bodyPr/>
        <a:lstStyle/>
        <a:p>
          <a:r>
            <a:rPr lang="en-US" altLang="zh-TW" sz="2400" dirty="0" smtClean="0">
              <a:latin typeface="+mn-ea"/>
              <a:ea typeface="+mn-ea"/>
            </a:rPr>
            <a:t> </a:t>
          </a:r>
          <a:r>
            <a:rPr lang="zh-TW" altLang="en-US" sz="2800" dirty="0" smtClean="0">
              <a:latin typeface="+mn-ea"/>
              <a:ea typeface="+mn-ea"/>
            </a:rPr>
            <a:t>模式網格層</a:t>
          </a:r>
          <a:endParaRPr lang="zh-TW" altLang="en-US" sz="2800" dirty="0">
            <a:latin typeface="+mn-ea"/>
            <a:ea typeface="+mn-ea"/>
          </a:endParaRPr>
        </a:p>
      </dgm:t>
    </dgm:pt>
    <dgm:pt modelId="{517DDD53-11CE-46DD-A826-03DF743E8A86}" type="parTrans" cxnId="{04B1CD68-FB80-45BE-8D72-2F149B857435}">
      <dgm:prSet/>
      <dgm:spPr/>
      <dgm:t>
        <a:bodyPr/>
        <a:lstStyle/>
        <a:p>
          <a:endParaRPr lang="zh-TW" altLang="en-US"/>
        </a:p>
      </dgm:t>
    </dgm:pt>
    <dgm:pt modelId="{EA92B9CC-F756-43E2-B21A-B0BC9DDDED78}" type="sibTrans" cxnId="{04B1CD68-FB80-45BE-8D72-2F149B857435}">
      <dgm:prSet/>
      <dgm:spPr/>
      <dgm:t>
        <a:bodyPr/>
        <a:lstStyle/>
        <a:p>
          <a:endParaRPr lang="zh-TW" altLang="en-US"/>
        </a:p>
      </dgm:t>
    </dgm:pt>
    <dgm:pt modelId="{E0AFE8F5-2B2A-44FE-901F-C649CF3D2C3F}">
      <dgm:prSet phldrT="[文字]" custT="1"/>
      <dgm:spPr/>
      <dgm:t>
        <a:bodyPr/>
        <a:lstStyle/>
        <a:p>
          <a:r>
            <a:rPr lang="zh-TW" altLang="en-US" sz="2800" dirty="0" smtClean="0">
              <a:latin typeface="+mn-ea"/>
              <a:ea typeface="+mn-ea"/>
            </a:rPr>
            <a:t>機器計算層</a:t>
          </a:r>
          <a:endParaRPr lang="zh-TW" altLang="en-US" sz="2800" dirty="0">
            <a:latin typeface="+mn-ea"/>
            <a:ea typeface="+mn-ea"/>
          </a:endParaRPr>
        </a:p>
      </dgm:t>
    </dgm:pt>
    <dgm:pt modelId="{C5EA547A-D357-4B4E-8417-334845AE6471}" type="parTrans" cxnId="{C9015BC7-7FFB-4659-B0C5-18D3D41FA483}">
      <dgm:prSet/>
      <dgm:spPr/>
      <dgm:t>
        <a:bodyPr/>
        <a:lstStyle/>
        <a:p>
          <a:endParaRPr lang="zh-TW" altLang="en-US"/>
        </a:p>
      </dgm:t>
    </dgm:pt>
    <dgm:pt modelId="{396E476E-43A2-4785-BDFA-33DB92667B1A}" type="sibTrans" cxnId="{C9015BC7-7FFB-4659-B0C5-18D3D41FA483}">
      <dgm:prSet/>
      <dgm:spPr/>
      <dgm:t>
        <a:bodyPr/>
        <a:lstStyle/>
        <a:p>
          <a:endParaRPr lang="zh-TW" altLang="en-US"/>
        </a:p>
      </dgm:t>
    </dgm:pt>
    <dgm:pt modelId="{54C3F516-500F-46E6-998B-4BE825D3637B}">
      <dgm:prSet phldrT="[文字]"/>
      <dgm:spPr/>
      <dgm:t>
        <a:bodyPr/>
        <a:lstStyle/>
        <a:p>
          <a:r>
            <a:rPr lang="en-US" altLang="zh-TW" dirty="0" smtClean="0">
              <a:latin typeface="+mn-ea"/>
              <a:ea typeface="+mn-ea"/>
            </a:rPr>
            <a:t>N cores</a:t>
          </a:r>
          <a:endParaRPr lang="zh-TW" altLang="en-US" dirty="0">
            <a:latin typeface="+mn-ea"/>
            <a:ea typeface="+mn-ea"/>
          </a:endParaRPr>
        </a:p>
      </dgm:t>
    </dgm:pt>
    <dgm:pt modelId="{6EABC124-6F3D-4B1B-93EA-BD7A45067A11}" type="parTrans" cxnId="{425DDE9C-981F-41BE-80A0-3B75B81223FB}">
      <dgm:prSet/>
      <dgm:spPr/>
      <dgm:t>
        <a:bodyPr/>
        <a:lstStyle/>
        <a:p>
          <a:endParaRPr lang="zh-TW" altLang="en-US"/>
        </a:p>
      </dgm:t>
    </dgm:pt>
    <dgm:pt modelId="{8B24DFFD-E457-40A4-B4D2-F96172DEDD5B}" type="sibTrans" cxnId="{425DDE9C-981F-41BE-80A0-3B75B81223FB}">
      <dgm:prSet/>
      <dgm:spPr/>
      <dgm:t>
        <a:bodyPr/>
        <a:lstStyle/>
        <a:p>
          <a:endParaRPr lang="zh-TW" altLang="en-US"/>
        </a:p>
      </dgm:t>
    </dgm:pt>
    <dgm:pt modelId="{2EFF2D43-01F1-4E2E-8D3F-3323D163E825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模式</a:t>
          </a:r>
          <a:r>
            <a:rPr lang="en-US" altLang="zh-TW" sz="2400" dirty="0" smtClean="0">
              <a:latin typeface="+mn-ea"/>
              <a:ea typeface="+mn-ea"/>
            </a:rPr>
            <a:t>1</a:t>
          </a:r>
          <a:endParaRPr lang="zh-TW" altLang="en-US" sz="2400" dirty="0">
            <a:latin typeface="+mn-ea"/>
            <a:ea typeface="+mn-ea"/>
          </a:endParaRPr>
        </a:p>
      </dgm:t>
    </dgm:pt>
    <dgm:pt modelId="{F6FF128B-4E65-440C-BEB6-5E33EE31FC7D}" type="parTrans" cxnId="{EDB7F877-D6FD-40D4-84FF-DA2D2CBE4A7F}">
      <dgm:prSet/>
      <dgm:spPr/>
      <dgm:t>
        <a:bodyPr/>
        <a:lstStyle/>
        <a:p>
          <a:endParaRPr lang="zh-TW" altLang="en-US"/>
        </a:p>
      </dgm:t>
    </dgm:pt>
    <dgm:pt modelId="{C1189D49-0776-4551-9B82-A639CFBF8B23}" type="sibTrans" cxnId="{EDB7F877-D6FD-40D4-84FF-DA2D2CBE4A7F}">
      <dgm:prSet/>
      <dgm:spPr/>
      <dgm:t>
        <a:bodyPr/>
        <a:lstStyle/>
        <a:p>
          <a:endParaRPr lang="zh-TW" altLang="en-US"/>
        </a:p>
      </dgm:t>
    </dgm:pt>
    <dgm:pt modelId="{146DA849-D992-4BC3-9F77-40C420A467D6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全球</a:t>
          </a:r>
          <a:endParaRPr lang="zh-TW" altLang="en-US" sz="2400" dirty="0">
            <a:latin typeface="+mn-ea"/>
            <a:ea typeface="+mn-ea"/>
          </a:endParaRPr>
        </a:p>
      </dgm:t>
    </dgm:pt>
    <dgm:pt modelId="{318337B1-AD89-4768-B58A-849C0C03E60A}" type="parTrans" cxnId="{3E37CAA8-0BBA-40FC-A620-A223E1468602}">
      <dgm:prSet/>
      <dgm:spPr/>
      <dgm:t>
        <a:bodyPr/>
        <a:lstStyle/>
        <a:p>
          <a:endParaRPr lang="zh-TW" altLang="en-US"/>
        </a:p>
      </dgm:t>
    </dgm:pt>
    <dgm:pt modelId="{177B0828-8323-43D2-94C0-6DEEA72290B7}" type="sibTrans" cxnId="{3E37CAA8-0BBA-40FC-A620-A223E1468602}">
      <dgm:prSet/>
      <dgm:spPr/>
      <dgm:t>
        <a:bodyPr/>
        <a:lstStyle/>
        <a:p>
          <a:endParaRPr lang="zh-TW" altLang="en-US"/>
        </a:p>
      </dgm:t>
    </dgm:pt>
    <dgm:pt modelId="{A9463F58-C723-4883-902B-BEE5950524A0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區域</a:t>
          </a:r>
          <a:r>
            <a:rPr lang="en-US" altLang="zh-TW" sz="2400" dirty="0" smtClean="0">
              <a:latin typeface="+mn-ea"/>
              <a:ea typeface="+mn-ea"/>
            </a:rPr>
            <a:t>1</a:t>
          </a:r>
          <a:endParaRPr lang="zh-TW" altLang="en-US" sz="2400" dirty="0">
            <a:latin typeface="+mn-ea"/>
            <a:ea typeface="+mn-ea"/>
          </a:endParaRPr>
        </a:p>
      </dgm:t>
    </dgm:pt>
    <dgm:pt modelId="{694B5B65-40E5-4E30-94AB-32B27E9D3CE0}" type="parTrans" cxnId="{3051095C-22C9-4F75-A9E1-492ECB7D4C75}">
      <dgm:prSet/>
      <dgm:spPr/>
      <dgm:t>
        <a:bodyPr/>
        <a:lstStyle/>
        <a:p>
          <a:endParaRPr lang="zh-TW" altLang="en-US"/>
        </a:p>
      </dgm:t>
    </dgm:pt>
    <dgm:pt modelId="{BD373DB8-D50E-4ACF-8205-9A7065A8A885}" type="sibTrans" cxnId="{3051095C-22C9-4F75-A9E1-492ECB7D4C75}">
      <dgm:prSet/>
      <dgm:spPr/>
      <dgm:t>
        <a:bodyPr/>
        <a:lstStyle/>
        <a:p>
          <a:endParaRPr lang="zh-TW" altLang="en-US"/>
        </a:p>
      </dgm:t>
    </dgm:pt>
    <dgm:pt modelId="{40EBE645-9969-4F8C-A128-95A883025188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區域</a:t>
          </a:r>
          <a:r>
            <a:rPr lang="en-US" altLang="zh-TW" sz="2400" dirty="0" smtClean="0">
              <a:latin typeface="+mn-ea"/>
              <a:ea typeface="+mn-ea"/>
            </a:rPr>
            <a:t>2</a:t>
          </a:r>
          <a:endParaRPr lang="zh-TW" altLang="en-US" sz="2400" dirty="0">
            <a:latin typeface="+mn-ea"/>
            <a:ea typeface="+mn-ea"/>
          </a:endParaRPr>
        </a:p>
      </dgm:t>
    </dgm:pt>
    <dgm:pt modelId="{278B7E70-3DB6-42DB-B54E-45AE2EADB995}" type="parTrans" cxnId="{DEBF3333-FE67-4B4D-BBFE-F76EFC2BAE89}">
      <dgm:prSet/>
      <dgm:spPr/>
      <dgm:t>
        <a:bodyPr/>
        <a:lstStyle/>
        <a:p>
          <a:endParaRPr lang="zh-TW" altLang="en-US"/>
        </a:p>
      </dgm:t>
    </dgm:pt>
    <dgm:pt modelId="{51D4783D-D8E7-4165-A8E5-C80B7AB56A8F}" type="sibTrans" cxnId="{DEBF3333-FE67-4B4D-BBFE-F76EFC2BAE89}">
      <dgm:prSet/>
      <dgm:spPr/>
      <dgm:t>
        <a:bodyPr/>
        <a:lstStyle/>
        <a:p>
          <a:endParaRPr lang="zh-TW" altLang="en-US"/>
        </a:p>
      </dgm:t>
    </dgm:pt>
    <dgm:pt modelId="{D989A412-6B96-4231-A4D8-AB93DE457DEC}">
      <dgm:prSet phldrT="[文字]" custT="1"/>
      <dgm:spPr/>
      <dgm:t>
        <a:bodyPr/>
        <a:lstStyle/>
        <a:p>
          <a:r>
            <a:rPr lang="en-US" altLang="zh-TW" sz="1800" dirty="0" smtClean="0">
              <a:latin typeface="+mn-ea"/>
              <a:ea typeface="+mn-ea"/>
            </a:rPr>
            <a:t>N cores</a:t>
          </a:r>
          <a:endParaRPr lang="zh-TW" altLang="en-US" sz="1800" dirty="0">
            <a:latin typeface="+mn-ea"/>
            <a:ea typeface="+mn-ea"/>
          </a:endParaRPr>
        </a:p>
      </dgm:t>
    </dgm:pt>
    <dgm:pt modelId="{38010D24-7951-42BE-AE12-37E2E4D99DA6}" type="parTrans" cxnId="{877333FC-0B4D-4BF7-9983-A20C9BF777AA}">
      <dgm:prSet/>
      <dgm:spPr/>
      <dgm:t>
        <a:bodyPr/>
        <a:lstStyle/>
        <a:p>
          <a:endParaRPr lang="zh-TW" altLang="en-US"/>
        </a:p>
      </dgm:t>
    </dgm:pt>
    <dgm:pt modelId="{E7502BA1-0B39-45DE-A74F-5F1F68726A7D}" type="sibTrans" cxnId="{877333FC-0B4D-4BF7-9983-A20C9BF777AA}">
      <dgm:prSet/>
      <dgm:spPr/>
      <dgm:t>
        <a:bodyPr/>
        <a:lstStyle/>
        <a:p>
          <a:endParaRPr lang="zh-TW" altLang="en-US"/>
        </a:p>
      </dgm:t>
    </dgm:pt>
    <dgm:pt modelId="{0ECE3BD3-1149-4662-86A2-039597ADA825}">
      <dgm:prSet phldrT="[文字]" custT="1"/>
      <dgm:spPr/>
      <dgm:t>
        <a:bodyPr/>
        <a:lstStyle/>
        <a:p>
          <a:r>
            <a:rPr lang="en-US" altLang="zh-TW" sz="1800" dirty="0" smtClean="0">
              <a:latin typeface="+mn-ea"/>
              <a:ea typeface="+mn-ea"/>
            </a:rPr>
            <a:t>N cores</a:t>
          </a:r>
          <a:endParaRPr lang="zh-TW" altLang="en-US" sz="1800" dirty="0">
            <a:latin typeface="+mn-ea"/>
            <a:ea typeface="+mn-ea"/>
          </a:endParaRPr>
        </a:p>
      </dgm:t>
    </dgm:pt>
    <dgm:pt modelId="{E185F4E7-21EC-45FB-BE8D-FAC43B36ED3B}" type="parTrans" cxnId="{68918DAE-F4A4-488E-BFB8-0A630EC7BF48}">
      <dgm:prSet/>
      <dgm:spPr/>
      <dgm:t>
        <a:bodyPr/>
        <a:lstStyle/>
        <a:p>
          <a:endParaRPr lang="zh-TW" altLang="en-US"/>
        </a:p>
      </dgm:t>
    </dgm:pt>
    <dgm:pt modelId="{ECB5330E-2A58-434E-95FE-08E69E7166D9}" type="sibTrans" cxnId="{68918DAE-F4A4-488E-BFB8-0A630EC7BF48}">
      <dgm:prSet/>
      <dgm:spPr/>
      <dgm:t>
        <a:bodyPr/>
        <a:lstStyle/>
        <a:p>
          <a:endParaRPr lang="zh-TW" altLang="en-US"/>
        </a:p>
      </dgm:t>
    </dgm:pt>
    <dgm:pt modelId="{985F7124-E92E-4BB2-BE4B-A63108944EFC}">
      <dgm:prSet phldrT="[文字]" custT="1"/>
      <dgm:spPr/>
      <dgm:t>
        <a:bodyPr/>
        <a:lstStyle/>
        <a:p>
          <a:r>
            <a:rPr lang="en-US" altLang="zh-TW" sz="1800" dirty="0" smtClean="0">
              <a:latin typeface="+mn-ea"/>
              <a:ea typeface="+mn-ea"/>
            </a:rPr>
            <a:t>N cores</a:t>
          </a:r>
          <a:endParaRPr lang="zh-TW" altLang="en-US" sz="1800" dirty="0">
            <a:latin typeface="+mn-ea"/>
            <a:ea typeface="+mn-ea"/>
          </a:endParaRPr>
        </a:p>
      </dgm:t>
    </dgm:pt>
    <dgm:pt modelId="{7DB7FBE9-7635-4BCF-BF5D-08D490C4E2D7}" type="parTrans" cxnId="{1EF1579C-6014-4DF4-897B-74B581724430}">
      <dgm:prSet/>
      <dgm:spPr/>
      <dgm:t>
        <a:bodyPr/>
        <a:lstStyle/>
        <a:p>
          <a:endParaRPr lang="zh-TW" altLang="en-US"/>
        </a:p>
      </dgm:t>
    </dgm:pt>
    <dgm:pt modelId="{49EAD9C0-46DC-439F-A334-3BE6A10E4EC2}" type="sibTrans" cxnId="{1EF1579C-6014-4DF4-897B-74B581724430}">
      <dgm:prSet/>
      <dgm:spPr/>
      <dgm:t>
        <a:bodyPr/>
        <a:lstStyle/>
        <a:p>
          <a:endParaRPr lang="zh-TW" altLang="en-US"/>
        </a:p>
      </dgm:t>
    </dgm:pt>
    <dgm:pt modelId="{982CC71E-0165-4460-91CA-E9AEA7547515}">
      <dgm:prSet phldrT="[文字]"/>
      <dgm:spPr/>
      <dgm:t>
        <a:bodyPr/>
        <a:lstStyle/>
        <a:p>
          <a:r>
            <a:rPr lang="en-US" altLang="zh-TW" dirty="0" smtClean="0">
              <a:latin typeface="+mn-ea"/>
              <a:ea typeface="+mn-ea"/>
            </a:rPr>
            <a:t>N cores</a:t>
          </a:r>
          <a:endParaRPr lang="zh-TW" altLang="en-US" dirty="0">
            <a:latin typeface="+mn-ea"/>
            <a:ea typeface="+mn-ea"/>
          </a:endParaRPr>
        </a:p>
      </dgm:t>
    </dgm:pt>
    <dgm:pt modelId="{C98034E5-C5F8-4E61-B22A-9BB71CE8A6EE}" type="parTrans" cxnId="{3D0E63C2-FC19-475F-AD46-9E77349D0266}">
      <dgm:prSet/>
      <dgm:spPr/>
      <dgm:t>
        <a:bodyPr/>
        <a:lstStyle/>
        <a:p>
          <a:endParaRPr lang="zh-TW" altLang="en-US"/>
        </a:p>
      </dgm:t>
    </dgm:pt>
    <dgm:pt modelId="{EC56857C-C39A-4672-B89B-5FF284C924CB}" type="sibTrans" cxnId="{3D0E63C2-FC19-475F-AD46-9E77349D0266}">
      <dgm:prSet/>
      <dgm:spPr/>
      <dgm:t>
        <a:bodyPr/>
        <a:lstStyle/>
        <a:p>
          <a:endParaRPr lang="zh-TW" altLang="en-US"/>
        </a:p>
      </dgm:t>
    </dgm:pt>
    <dgm:pt modelId="{581F6883-272F-4EE2-B6CD-B4A929CAB4A0}" type="pres">
      <dgm:prSet presAssocID="{47BBE6BB-C0FC-4AC5-966B-7378F9B2CEA9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B3E0C370-3B33-4472-90ED-93A9792141E4}" type="pres">
      <dgm:prSet presAssocID="{47BBE6BB-C0FC-4AC5-966B-7378F9B2CEA9}" presName="hierFlow" presStyleCnt="0"/>
      <dgm:spPr/>
    </dgm:pt>
    <dgm:pt modelId="{1376ED52-BF1E-4E3F-B322-08FB28EC3A3D}" type="pres">
      <dgm:prSet presAssocID="{47BBE6BB-C0FC-4AC5-966B-7378F9B2CEA9}" presName="firstBuf" presStyleCnt="0"/>
      <dgm:spPr/>
    </dgm:pt>
    <dgm:pt modelId="{BFCBE897-744F-4430-BD81-6F5A0F0A609B}" type="pres">
      <dgm:prSet presAssocID="{47BBE6BB-C0FC-4AC5-966B-7378F9B2CEA9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8E1DDFF3-941B-4A9C-B426-3E77DAB4F2AE}" type="pres">
      <dgm:prSet presAssocID="{6CE5CAA0-29E8-4558-BB74-4B9F4B858EA1}" presName="Name14" presStyleCnt="0"/>
      <dgm:spPr/>
    </dgm:pt>
    <dgm:pt modelId="{0A3C12A2-1015-44C5-B01F-983679A195E9}" type="pres">
      <dgm:prSet presAssocID="{6CE5CAA0-29E8-4558-BB74-4B9F4B858EA1}" presName="level1Shape" presStyleLbl="node0" presStyleIdx="0" presStyleCnt="1" custScaleX="128840">
        <dgm:presLayoutVars>
          <dgm:chPref val="3"/>
        </dgm:presLayoutVars>
      </dgm:prSet>
      <dgm:spPr/>
      <dgm:t>
        <a:bodyPr/>
        <a:lstStyle/>
        <a:p>
          <a:endParaRPr lang="zh-TW" altLang="en-US"/>
        </a:p>
      </dgm:t>
    </dgm:pt>
    <dgm:pt modelId="{816D8DC5-57F8-4DAA-B5ED-34451D5E775B}" type="pres">
      <dgm:prSet presAssocID="{6CE5CAA0-29E8-4558-BB74-4B9F4B858EA1}" presName="hierChild2" presStyleCnt="0"/>
      <dgm:spPr/>
    </dgm:pt>
    <dgm:pt modelId="{A4186354-C056-46BA-96B1-A5DEEEEF219C}" type="pres">
      <dgm:prSet presAssocID="{F6FF128B-4E65-440C-BEB6-5E33EE31FC7D}" presName="Name19" presStyleLbl="parChTrans1D2" presStyleIdx="0" presStyleCnt="3"/>
      <dgm:spPr/>
      <dgm:t>
        <a:bodyPr/>
        <a:lstStyle/>
        <a:p>
          <a:endParaRPr lang="zh-TW" altLang="en-US"/>
        </a:p>
      </dgm:t>
    </dgm:pt>
    <dgm:pt modelId="{002F3A33-FA2A-4E54-AFB9-2B3597035603}" type="pres">
      <dgm:prSet presAssocID="{2EFF2D43-01F1-4E2E-8D3F-3323D163E825}" presName="Name21" presStyleCnt="0"/>
      <dgm:spPr/>
    </dgm:pt>
    <dgm:pt modelId="{CD4F9C75-8849-49E2-A371-28BBC6A0333C}" type="pres">
      <dgm:prSet presAssocID="{2EFF2D43-01F1-4E2E-8D3F-3323D163E825}" presName="level2Shape" presStyleLbl="node2" presStyleIdx="0" presStyleCnt="3"/>
      <dgm:spPr/>
      <dgm:t>
        <a:bodyPr/>
        <a:lstStyle/>
        <a:p>
          <a:endParaRPr lang="zh-TW" altLang="en-US"/>
        </a:p>
      </dgm:t>
    </dgm:pt>
    <dgm:pt modelId="{C89DE3BA-25ED-4FFA-BFD5-2106145087E7}" type="pres">
      <dgm:prSet presAssocID="{2EFF2D43-01F1-4E2E-8D3F-3323D163E825}" presName="hierChild3" presStyleCnt="0"/>
      <dgm:spPr/>
    </dgm:pt>
    <dgm:pt modelId="{0D5B01CA-0446-4E14-9B7B-4BBA037258F4}" type="pres">
      <dgm:prSet presAssocID="{318337B1-AD89-4768-B58A-849C0C03E60A}" presName="Name19" presStyleLbl="parChTrans1D3" presStyleIdx="0" presStyleCnt="5"/>
      <dgm:spPr/>
      <dgm:t>
        <a:bodyPr/>
        <a:lstStyle/>
        <a:p>
          <a:endParaRPr lang="zh-TW" altLang="en-US"/>
        </a:p>
      </dgm:t>
    </dgm:pt>
    <dgm:pt modelId="{A81C5AAB-CE8F-41F5-BE84-E0002136CD7B}" type="pres">
      <dgm:prSet presAssocID="{146DA849-D992-4BC3-9F77-40C420A467D6}" presName="Name21" presStyleCnt="0"/>
      <dgm:spPr/>
    </dgm:pt>
    <dgm:pt modelId="{6927D65D-4DB9-4E52-AFB6-84764FB64169}" type="pres">
      <dgm:prSet presAssocID="{146DA849-D992-4BC3-9F77-40C420A467D6}" presName="level2Shape" presStyleLbl="node3" presStyleIdx="0" presStyleCnt="5"/>
      <dgm:spPr/>
      <dgm:t>
        <a:bodyPr/>
        <a:lstStyle/>
        <a:p>
          <a:endParaRPr lang="zh-TW" altLang="en-US"/>
        </a:p>
      </dgm:t>
    </dgm:pt>
    <dgm:pt modelId="{D4B4C54F-78D0-4DAB-89B9-5B6EECF6FE9C}" type="pres">
      <dgm:prSet presAssocID="{146DA849-D992-4BC3-9F77-40C420A467D6}" presName="hierChild3" presStyleCnt="0"/>
      <dgm:spPr/>
    </dgm:pt>
    <dgm:pt modelId="{33208730-7720-449A-9367-BFE0AADA995F}" type="pres">
      <dgm:prSet presAssocID="{38010D24-7951-42BE-AE12-37E2E4D99DA6}" presName="Name19" presStyleLbl="parChTrans1D4" presStyleIdx="0" presStyleCnt="5"/>
      <dgm:spPr/>
      <dgm:t>
        <a:bodyPr/>
        <a:lstStyle/>
        <a:p>
          <a:endParaRPr lang="zh-TW" altLang="en-US"/>
        </a:p>
      </dgm:t>
    </dgm:pt>
    <dgm:pt modelId="{84920F97-A6DB-4974-A433-F6B979C3192D}" type="pres">
      <dgm:prSet presAssocID="{D989A412-6B96-4231-A4D8-AB93DE457DEC}" presName="Name21" presStyleCnt="0"/>
      <dgm:spPr/>
    </dgm:pt>
    <dgm:pt modelId="{86C41D6C-D8B0-46DC-8B20-28A0F3A2DA5B}" type="pres">
      <dgm:prSet presAssocID="{D989A412-6B96-4231-A4D8-AB93DE457DEC}" presName="level2Shape" presStyleLbl="node4" presStyleIdx="0" presStyleCnt="5"/>
      <dgm:spPr/>
      <dgm:t>
        <a:bodyPr/>
        <a:lstStyle/>
        <a:p>
          <a:endParaRPr lang="zh-TW" altLang="en-US"/>
        </a:p>
      </dgm:t>
    </dgm:pt>
    <dgm:pt modelId="{86AB332C-B388-4B9D-AA6C-536D5845740B}" type="pres">
      <dgm:prSet presAssocID="{D989A412-6B96-4231-A4D8-AB93DE457DEC}" presName="hierChild3" presStyleCnt="0"/>
      <dgm:spPr/>
    </dgm:pt>
    <dgm:pt modelId="{8D0BE17C-4E30-4C9D-BCEF-573A7B856DE6}" type="pres">
      <dgm:prSet presAssocID="{694B5B65-40E5-4E30-94AB-32B27E9D3CE0}" presName="Name19" presStyleLbl="parChTrans1D3" presStyleIdx="1" presStyleCnt="5"/>
      <dgm:spPr/>
      <dgm:t>
        <a:bodyPr/>
        <a:lstStyle/>
        <a:p>
          <a:endParaRPr lang="zh-TW" altLang="en-US"/>
        </a:p>
      </dgm:t>
    </dgm:pt>
    <dgm:pt modelId="{B3CC6078-3849-443C-96E8-64C075E26DC2}" type="pres">
      <dgm:prSet presAssocID="{A9463F58-C723-4883-902B-BEE5950524A0}" presName="Name21" presStyleCnt="0"/>
      <dgm:spPr/>
    </dgm:pt>
    <dgm:pt modelId="{B22683B1-19FE-44A0-B45C-524828E20097}" type="pres">
      <dgm:prSet presAssocID="{A9463F58-C723-4883-902B-BEE5950524A0}" presName="level2Shape" presStyleLbl="node3" presStyleIdx="1" presStyleCnt="5"/>
      <dgm:spPr/>
      <dgm:t>
        <a:bodyPr/>
        <a:lstStyle/>
        <a:p>
          <a:endParaRPr lang="zh-TW" altLang="en-US"/>
        </a:p>
      </dgm:t>
    </dgm:pt>
    <dgm:pt modelId="{A9A8A5EE-6203-4222-A21F-5AF2CB3D357D}" type="pres">
      <dgm:prSet presAssocID="{A9463F58-C723-4883-902B-BEE5950524A0}" presName="hierChild3" presStyleCnt="0"/>
      <dgm:spPr/>
    </dgm:pt>
    <dgm:pt modelId="{9591060C-B29F-4B39-BF3D-F0CC53021105}" type="pres">
      <dgm:prSet presAssocID="{E185F4E7-21EC-45FB-BE8D-FAC43B36ED3B}" presName="Name19" presStyleLbl="parChTrans1D4" presStyleIdx="1" presStyleCnt="5"/>
      <dgm:spPr/>
      <dgm:t>
        <a:bodyPr/>
        <a:lstStyle/>
        <a:p>
          <a:endParaRPr lang="zh-TW" altLang="en-US"/>
        </a:p>
      </dgm:t>
    </dgm:pt>
    <dgm:pt modelId="{54A570A6-9E18-42FF-8C20-104FD6BBE5FD}" type="pres">
      <dgm:prSet presAssocID="{0ECE3BD3-1149-4662-86A2-039597ADA825}" presName="Name21" presStyleCnt="0"/>
      <dgm:spPr/>
    </dgm:pt>
    <dgm:pt modelId="{6C4998DC-D81E-430A-A130-70C5B3E304A3}" type="pres">
      <dgm:prSet presAssocID="{0ECE3BD3-1149-4662-86A2-039597ADA825}" presName="level2Shape" presStyleLbl="node4" presStyleIdx="1" presStyleCnt="5"/>
      <dgm:spPr/>
      <dgm:t>
        <a:bodyPr/>
        <a:lstStyle/>
        <a:p>
          <a:endParaRPr lang="zh-TW" altLang="en-US"/>
        </a:p>
      </dgm:t>
    </dgm:pt>
    <dgm:pt modelId="{AC09B799-8CC4-45E8-9C20-36F86E19FA79}" type="pres">
      <dgm:prSet presAssocID="{0ECE3BD3-1149-4662-86A2-039597ADA825}" presName="hierChild3" presStyleCnt="0"/>
      <dgm:spPr/>
    </dgm:pt>
    <dgm:pt modelId="{EC2B4E18-A534-4D12-984C-1EE1A57BBFCC}" type="pres">
      <dgm:prSet presAssocID="{5990B38F-9EBE-44B1-A069-9438ED96AC8F}" presName="Name19" presStyleLbl="parChTrans1D2" presStyleIdx="1" presStyleCnt="3"/>
      <dgm:spPr/>
      <dgm:t>
        <a:bodyPr/>
        <a:lstStyle/>
        <a:p>
          <a:endParaRPr lang="zh-TW" altLang="en-US"/>
        </a:p>
      </dgm:t>
    </dgm:pt>
    <dgm:pt modelId="{0F0C5058-7569-4CAA-AE88-E60D1B7FB76F}" type="pres">
      <dgm:prSet presAssocID="{D372BD64-35F3-4A3C-8237-6434290F8113}" presName="Name21" presStyleCnt="0"/>
      <dgm:spPr/>
    </dgm:pt>
    <dgm:pt modelId="{BECD5098-84CB-4DC4-8250-03DEA7588051}" type="pres">
      <dgm:prSet presAssocID="{D372BD64-35F3-4A3C-8237-6434290F8113}" presName="level2Shape" presStyleLbl="node2" presStyleIdx="1" presStyleCnt="3"/>
      <dgm:spPr/>
      <dgm:t>
        <a:bodyPr/>
        <a:lstStyle/>
        <a:p>
          <a:endParaRPr lang="zh-TW" altLang="en-US"/>
        </a:p>
      </dgm:t>
    </dgm:pt>
    <dgm:pt modelId="{0B2BC871-4520-4F02-97CF-E2C1F57B81A7}" type="pres">
      <dgm:prSet presAssocID="{D372BD64-35F3-4A3C-8237-6434290F8113}" presName="hierChild3" presStyleCnt="0"/>
      <dgm:spPr/>
    </dgm:pt>
    <dgm:pt modelId="{5C4DD5B4-C616-407B-9D80-BD4D6C364916}" type="pres">
      <dgm:prSet presAssocID="{9C3BEF2A-6634-4B6E-AF20-694CD3C1E8D8}" presName="Name19" presStyleLbl="parChTrans1D3" presStyleIdx="2" presStyleCnt="5"/>
      <dgm:spPr/>
      <dgm:t>
        <a:bodyPr/>
        <a:lstStyle/>
        <a:p>
          <a:endParaRPr lang="zh-TW" altLang="en-US"/>
        </a:p>
      </dgm:t>
    </dgm:pt>
    <dgm:pt modelId="{071183AB-06BB-4940-9FD5-DFF1255374BB}" type="pres">
      <dgm:prSet presAssocID="{D1D18020-9887-46B9-8962-7CDC7F5C63F9}" presName="Name21" presStyleCnt="0"/>
      <dgm:spPr/>
    </dgm:pt>
    <dgm:pt modelId="{DD211058-C20E-4CA8-82FD-1E576345EC1F}" type="pres">
      <dgm:prSet presAssocID="{D1D18020-9887-46B9-8962-7CDC7F5C63F9}" presName="level2Shape" presStyleLbl="node3" presStyleIdx="2" presStyleCnt="5"/>
      <dgm:spPr/>
      <dgm:t>
        <a:bodyPr/>
        <a:lstStyle/>
        <a:p>
          <a:endParaRPr lang="zh-TW" altLang="en-US"/>
        </a:p>
      </dgm:t>
    </dgm:pt>
    <dgm:pt modelId="{21A24C80-0901-4C97-9271-0CE4C9710A3F}" type="pres">
      <dgm:prSet presAssocID="{D1D18020-9887-46B9-8962-7CDC7F5C63F9}" presName="hierChild3" presStyleCnt="0"/>
      <dgm:spPr/>
    </dgm:pt>
    <dgm:pt modelId="{1C9056AE-E530-410B-9EA2-9DB373922730}" type="pres">
      <dgm:prSet presAssocID="{7DB7FBE9-7635-4BCF-BF5D-08D490C4E2D7}" presName="Name19" presStyleLbl="parChTrans1D4" presStyleIdx="2" presStyleCnt="5"/>
      <dgm:spPr/>
      <dgm:t>
        <a:bodyPr/>
        <a:lstStyle/>
        <a:p>
          <a:endParaRPr lang="zh-TW" altLang="en-US"/>
        </a:p>
      </dgm:t>
    </dgm:pt>
    <dgm:pt modelId="{CB4A02E7-1D0C-4D51-ADE7-1D5B4C6746E9}" type="pres">
      <dgm:prSet presAssocID="{985F7124-E92E-4BB2-BE4B-A63108944EFC}" presName="Name21" presStyleCnt="0"/>
      <dgm:spPr/>
    </dgm:pt>
    <dgm:pt modelId="{5EF56254-E015-4FD1-8062-ACAF03DC3486}" type="pres">
      <dgm:prSet presAssocID="{985F7124-E92E-4BB2-BE4B-A63108944EFC}" presName="level2Shape" presStyleLbl="node4" presStyleIdx="2" presStyleCnt="5"/>
      <dgm:spPr/>
      <dgm:t>
        <a:bodyPr/>
        <a:lstStyle/>
        <a:p>
          <a:endParaRPr lang="zh-TW" altLang="en-US"/>
        </a:p>
      </dgm:t>
    </dgm:pt>
    <dgm:pt modelId="{F475B621-4B48-4140-88DC-FD8A2DB27AB3}" type="pres">
      <dgm:prSet presAssocID="{985F7124-E92E-4BB2-BE4B-A63108944EFC}" presName="hierChild3" presStyleCnt="0"/>
      <dgm:spPr/>
    </dgm:pt>
    <dgm:pt modelId="{301D2F94-581D-487E-A1F0-CE3EA644EE5D}" type="pres">
      <dgm:prSet presAssocID="{278B7E70-3DB6-42DB-B54E-45AE2EADB995}" presName="Name19" presStyleLbl="parChTrans1D3" presStyleIdx="3" presStyleCnt="5"/>
      <dgm:spPr/>
      <dgm:t>
        <a:bodyPr/>
        <a:lstStyle/>
        <a:p>
          <a:endParaRPr lang="zh-TW" altLang="en-US"/>
        </a:p>
      </dgm:t>
    </dgm:pt>
    <dgm:pt modelId="{3D837877-57D5-4EFF-9495-249C5E229ABA}" type="pres">
      <dgm:prSet presAssocID="{40EBE645-9969-4F8C-A128-95A883025188}" presName="Name21" presStyleCnt="0"/>
      <dgm:spPr/>
    </dgm:pt>
    <dgm:pt modelId="{E6A3CD84-3EED-48CD-A5FF-906816F552C3}" type="pres">
      <dgm:prSet presAssocID="{40EBE645-9969-4F8C-A128-95A883025188}" presName="level2Shape" presStyleLbl="node3" presStyleIdx="3" presStyleCnt="5"/>
      <dgm:spPr/>
      <dgm:t>
        <a:bodyPr/>
        <a:lstStyle/>
        <a:p>
          <a:endParaRPr lang="zh-TW" altLang="en-US"/>
        </a:p>
      </dgm:t>
    </dgm:pt>
    <dgm:pt modelId="{40B700F0-D4D1-415C-82AD-2912E19B0E79}" type="pres">
      <dgm:prSet presAssocID="{40EBE645-9969-4F8C-A128-95A883025188}" presName="hierChild3" presStyleCnt="0"/>
      <dgm:spPr/>
    </dgm:pt>
    <dgm:pt modelId="{E3C8C3FB-14D7-4D2D-A049-C916C1ED6C4A}" type="pres">
      <dgm:prSet presAssocID="{C98034E5-C5F8-4E61-B22A-9BB71CE8A6EE}" presName="Name19" presStyleLbl="parChTrans1D4" presStyleIdx="3" presStyleCnt="5"/>
      <dgm:spPr/>
      <dgm:t>
        <a:bodyPr/>
        <a:lstStyle/>
        <a:p>
          <a:endParaRPr lang="zh-TW" altLang="en-US"/>
        </a:p>
      </dgm:t>
    </dgm:pt>
    <dgm:pt modelId="{6C2F2E06-E076-436A-9364-A413027A3A40}" type="pres">
      <dgm:prSet presAssocID="{982CC71E-0165-4460-91CA-E9AEA7547515}" presName="Name21" presStyleCnt="0"/>
      <dgm:spPr/>
    </dgm:pt>
    <dgm:pt modelId="{D1FFF9CB-BF83-4C81-91BC-90BD65B30405}" type="pres">
      <dgm:prSet presAssocID="{982CC71E-0165-4460-91CA-E9AEA7547515}" presName="level2Shape" presStyleLbl="node4" presStyleIdx="3" presStyleCnt="5"/>
      <dgm:spPr/>
      <dgm:t>
        <a:bodyPr/>
        <a:lstStyle/>
        <a:p>
          <a:endParaRPr lang="zh-TW" altLang="en-US"/>
        </a:p>
      </dgm:t>
    </dgm:pt>
    <dgm:pt modelId="{6F2AE1AA-1555-4232-93B5-1A31D8FDDEF9}" type="pres">
      <dgm:prSet presAssocID="{982CC71E-0165-4460-91CA-E9AEA7547515}" presName="hierChild3" presStyleCnt="0"/>
      <dgm:spPr/>
    </dgm:pt>
    <dgm:pt modelId="{00F90FE4-02BC-495F-9D52-E368A3BE4D08}" type="pres">
      <dgm:prSet presAssocID="{DEF47298-BD5B-413F-91CA-B35ED7783E2D}" presName="Name19" presStyleLbl="parChTrans1D2" presStyleIdx="2" presStyleCnt="3"/>
      <dgm:spPr/>
      <dgm:t>
        <a:bodyPr/>
        <a:lstStyle/>
        <a:p>
          <a:endParaRPr lang="zh-TW" altLang="en-US"/>
        </a:p>
      </dgm:t>
    </dgm:pt>
    <dgm:pt modelId="{BF226361-D291-44C4-9A9D-95142E055A4F}" type="pres">
      <dgm:prSet presAssocID="{0ED06A7B-3061-424A-BAD7-524FED970D0F}" presName="Name21" presStyleCnt="0"/>
      <dgm:spPr/>
    </dgm:pt>
    <dgm:pt modelId="{411BFAB3-EE59-4504-9FD1-6069C309B702}" type="pres">
      <dgm:prSet presAssocID="{0ED06A7B-3061-424A-BAD7-524FED970D0F}" presName="level2Shape" presStyleLbl="node2" presStyleIdx="2" presStyleCnt="3"/>
      <dgm:spPr/>
      <dgm:t>
        <a:bodyPr/>
        <a:lstStyle/>
        <a:p>
          <a:endParaRPr lang="zh-TW" altLang="en-US"/>
        </a:p>
      </dgm:t>
    </dgm:pt>
    <dgm:pt modelId="{241E47D8-D6A2-4F11-B014-9E9100FDFEC7}" type="pres">
      <dgm:prSet presAssocID="{0ED06A7B-3061-424A-BAD7-524FED970D0F}" presName="hierChild3" presStyleCnt="0"/>
      <dgm:spPr/>
    </dgm:pt>
    <dgm:pt modelId="{E8E60B6A-B892-4BFD-9EA4-26B5691E4D38}" type="pres">
      <dgm:prSet presAssocID="{24CDBBE8-4F19-4723-BFD6-633E663E5AFB}" presName="Name19" presStyleLbl="parChTrans1D3" presStyleIdx="4" presStyleCnt="5"/>
      <dgm:spPr/>
      <dgm:t>
        <a:bodyPr/>
        <a:lstStyle/>
        <a:p>
          <a:endParaRPr lang="zh-TW" altLang="en-US"/>
        </a:p>
      </dgm:t>
    </dgm:pt>
    <dgm:pt modelId="{9638D2F1-7E57-444E-AC9C-B01065DF49A2}" type="pres">
      <dgm:prSet presAssocID="{2F0F4ED9-50B6-4D8E-BB2A-9E62CC725EEC}" presName="Name21" presStyleCnt="0"/>
      <dgm:spPr/>
    </dgm:pt>
    <dgm:pt modelId="{5E02F7D5-B185-420B-B224-661D5349451A}" type="pres">
      <dgm:prSet presAssocID="{2F0F4ED9-50B6-4D8E-BB2A-9E62CC725EEC}" presName="level2Shape" presStyleLbl="node3" presStyleIdx="4" presStyleCnt="5"/>
      <dgm:spPr/>
      <dgm:t>
        <a:bodyPr/>
        <a:lstStyle/>
        <a:p>
          <a:endParaRPr lang="zh-TW" altLang="en-US"/>
        </a:p>
      </dgm:t>
    </dgm:pt>
    <dgm:pt modelId="{828EF8E8-C021-4485-98EF-B2F43FDEE1EA}" type="pres">
      <dgm:prSet presAssocID="{2F0F4ED9-50B6-4D8E-BB2A-9E62CC725EEC}" presName="hierChild3" presStyleCnt="0"/>
      <dgm:spPr/>
    </dgm:pt>
    <dgm:pt modelId="{5E024621-7B8F-4A75-91BF-BF0E3CCEA6A8}" type="pres">
      <dgm:prSet presAssocID="{6EABC124-6F3D-4B1B-93EA-BD7A45067A11}" presName="Name19" presStyleLbl="parChTrans1D4" presStyleIdx="4" presStyleCnt="5"/>
      <dgm:spPr/>
      <dgm:t>
        <a:bodyPr/>
        <a:lstStyle/>
        <a:p>
          <a:endParaRPr lang="zh-TW" altLang="en-US"/>
        </a:p>
      </dgm:t>
    </dgm:pt>
    <dgm:pt modelId="{DDE01C24-9E37-40DD-9D19-397F716FEB4B}" type="pres">
      <dgm:prSet presAssocID="{54C3F516-500F-46E6-998B-4BE825D3637B}" presName="Name21" presStyleCnt="0"/>
      <dgm:spPr/>
    </dgm:pt>
    <dgm:pt modelId="{8062EAF7-94DD-4A6A-BE7C-012AE95F4F01}" type="pres">
      <dgm:prSet presAssocID="{54C3F516-500F-46E6-998B-4BE825D3637B}" presName="level2Shape" presStyleLbl="node4" presStyleIdx="4" presStyleCnt="5"/>
      <dgm:spPr/>
      <dgm:t>
        <a:bodyPr/>
        <a:lstStyle/>
        <a:p>
          <a:endParaRPr lang="zh-TW" altLang="en-US"/>
        </a:p>
      </dgm:t>
    </dgm:pt>
    <dgm:pt modelId="{F0B83CE6-A31D-413D-BA13-31D4DC8B89A1}" type="pres">
      <dgm:prSet presAssocID="{54C3F516-500F-46E6-998B-4BE825D3637B}" presName="hierChild3" presStyleCnt="0"/>
      <dgm:spPr/>
    </dgm:pt>
    <dgm:pt modelId="{06F7EC82-E2C1-4945-BC66-54CDC9B5391C}" type="pres">
      <dgm:prSet presAssocID="{47BBE6BB-C0FC-4AC5-966B-7378F9B2CEA9}" presName="bgShapesFlow" presStyleCnt="0"/>
      <dgm:spPr/>
    </dgm:pt>
    <dgm:pt modelId="{8F677266-875B-4D8B-9A7B-CCC784E91DAC}" type="pres">
      <dgm:prSet presAssocID="{8691928A-826F-47D6-8310-1A8D57F299CB}" presName="rectComp" presStyleCnt="0"/>
      <dgm:spPr/>
    </dgm:pt>
    <dgm:pt modelId="{1F3B0590-B95E-46AB-9473-1E3EEB42D926}" type="pres">
      <dgm:prSet presAssocID="{8691928A-826F-47D6-8310-1A8D57F299CB}" presName="bgRect" presStyleLbl="bgShp" presStyleIdx="0" presStyleCnt="4"/>
      <dgm:spPr/>
      <dgm:t>
        <a:bodyPr/>
        <a:lstStyle/>
        <a:p>
          <a:endParaRPr lang="zh-TW" altLang="en-US"/>
        </a:p>
      </dgm:t>
    </dgm:pt>
    <dgm:pt modelId="{B7EFDC9E-203A-4F6D-973E-1B4ECF5B4215}" type="pres">
      <dgm:prSet presAssocID="{8691928A-826F-47D6-8310-1A8D57F299CB}" presName="bgRectTx" presStyleLbl="bgShp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B36862B-3001-4479-9DB0-18309DF712DF}" type="pres">
      <dgm:prSet presAssocID="{8691928A-826F-47D6-8310-1A8D57F299CB}" presName="spComp" presStyleCnt="0"/>
      <dgm:spPr/>
    </dgm:pt>
    <dgm:pt modelId="{9138F9A2-3D2B-4C96-B227-FA31F7205F05}" type="pres">
      <dgm:prSet presAssocID="{8691928A-826F-47D6-8310-1A8D57F299CB}" presName="vSp" presStyleCnt="0"/>
      <dgm:spPr/>
    </dgm:pt>
    <dgm:pt modelId="{404804DD-AF38-405D-8193-C76B8CD27051}" type="pres">
      <dgm:prSet presAssocID="{61B427A4-EBEE-4009-8CDE-E310C249D274}" presName="rectComp" presStyleCnt="0"/>
      <dgm:spPr/>
    </dgm:pt>
    <dgm:pt modelId="{F7593116-DDE6-4847-9C21-C0F2EB9E44C6}" type="pres">
      <dgm:prSet presAssocID="{61B427A4-EBEE-4009-8CDE-E310C249D274}" presName="bgRect" presStyleLbl="bgShp" presStyleIdx="1" presStyleCnt="4"/>
      <dgm:spPr/>
      <dgm:t>
        <a:bodyPr/>
        <a:lstStyle/>
        <a:p>
          <a:endParaRPr lang="zh-TW" altLang="en-US"/>
        </a:p>
      </dgm:t>
    </dgm:pt>
    <dgm:pt modelId="{FACCD8D9-86CD-46B2-89BC-9606D201FD52}" type="pres">
      <dgm:prSet presAssocID="{61B427A4-EBEE-4009-8CDE-E310C249D274}" presName="bgRectTx" presStyleLbl="bgShp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980B034-51FD-485D-8EB8-62131699B3D8}" type="pres">
      <dgm:prSet presAssocID="{61B427A4-EBEE-4009-8CDE-E310C249D274}" presName="spComp" presStyleCnt="0"/>
      <dgm:spPr/>
    </dgm:pt>
    <dgm:pt modelId="{DCBF7F0E-E3CC-4CB7-99FE-96228F18122B}" type="pres">
      <dgm:prSet presAssocID="{61B427A4-EBEE-4009-8CDE-E310C249D274}" presName="vSp" presStyleCnt="0"/>
      <dgm:spPr/>
    </dgm:pt>
    <dgm:pt modelId="{4D121847-47BF-46CF-B7B4-BDB058CAD390}" type="pres">
      <dgm:prSet presAssocID="{15B645FB-79B9-4BA1-BB12-4080C547D4BC}" presName="rectComp" presStyleCnt="0"/>
      <dgm:spPr/>
    </dgm:pt>
    <dgm:pt modelId="{BB52E204-B990-49F8-A919-E38B0D6129CA}" type="pres">
      <dgm:prSet presAssocID="{15B645FB-79B9-4BA1-BB12-4080C547D4BC}" presName="bgRect" presStyleLbl="bgShp" presStyleIdx="2" presStyleCnt="4"/>
      <dgm:spPr/>
      <dgm:t>
        <a:bodyPr/>
        <a:lstStyle/>
        <a:p>
          <a:endParaRPr lang="zh-TW" altLang="en-US"/>
        </a:p>
      </dgm:t>
    </dgm:pt>
    <dgm:pt modelId="{4C6A4ADB-F33A-4F19-BE7B-7D470E6C0519}" type="pres">
      <dgm:prSet presAssocID="{15B645FB-79B9-4BA1-BB12-4080C547D4BC}" presName="bgRectTx" presStyleLbl="bgShp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CA99837-ECC6-49BF-818F-C438316C4693}" type="pres">
      <dgm:prSet presAssocID="{15B645FB-79B9-4BA1-BB12-4080C547D4BC}" presName="spComp" presStyleCnt="0"/>
      <dgm:spPr/>
    </dgm:pt>
    <dgm:pt modelId="{0B1252A4-4D5B-4138-970E-458CA512653F}" type="pres">
      <dgm:prSet presAssocID="{15B645FB-79B9-4BA1-BB12-4080C547D4BC}" presName="vSp" presStyleCnt="0"/>
      <dgm:spPr/>
    </dgm:pt>
    <dgm:pt modelId="{ABD56F0A-62B0-4D9A-AE81-BE9B26F71BC9}" type="pres">
      <dgm:prSet presAssocID="{E0AFE8F5-2B2A-44FE-901F-C649CF3D2C3F}" presName="rectComp" presStyleCnt="0"/>
      <dgm:spPr/>
    </dgm:pt>
    <dgm:pt modelId="{B3B80348-420B-4F9A-AD04-C89F0FB55A20}" type="pres">
      <dgm:prSet presAssocID="{E0AFE8F5-2B2A-44FE-901F-C649CF3D2C3F}" presName="bgRect" presStyleLbl="bgShp" presStyleIdx="3" presStyleCnt="4"/>
      <dgm:spPr/>
      <dgm:t>
        <a:bodyPr/>
        <a:lstStyle/>
        <a:p>
          <a:endParaRPr lang="zh-TW" altLang="en-US"/>
        </a:p>
      </dgm:t>
    </dgm:pt>
    <dgm:pt modelId="{67454F12-05C4-45E1-8856-996BDA1172BD}" type="pres">
      <dgm:prSet presAssocID="{E0AFE8F5-2B2A-44FE-901F-C649CF3D2C3F}" presName="bgRectTx" presStyleLbl="bgShp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0B0CEA7E-81C3-4598-9179-157808FDD30A}" type="presOf" srcId="{E0AFE8F5-2B2A-44FE-901F-C649CF3D2C3F}" destId="{B3B80348-420B-4F9A-AD04-C89F0FB55A20}" srcOrd="0" destOrd="0" presId="urn:microsoft.com/office/officeart/2005/8/layout/hierarchy6"/>
    <dgm:cxn modelId="{036A454C-3744-49E2-95F6-7739A746DE93}" type="presOf" srcId="{7DB7FBE9-7635-4BCF-BF5D-08D490C4E2D7}" destId="{1C9056AE-E530-410B-9EA2-9DB373922730}" srcOrd="0" destOrd="0" presId="urn:microsoft.com/office/officeart/2005/8/layout/hierarchy6"/>
    <dgm:cxn modelId="{DEBF3333-FE67-4B4D-BBFE-F76EFC2BAE89}" srcId="{D372BD64-35F3-4A3C-8237-6434290F8113}" destId="{40EBE645-9969-4F8C-A128-95A883025188}" srcOrd="1" destOrd="0" parTransId="{278B7E70-3DB6-42DB-B54E-45AE2EADB995}" sibTransId="{51D4783D-D8E7-4165-A8E5-C80B7AB56A8F}"/>
    <dgm:cxn modelId="{10B79B5E-4A39-4EA6-8223-A689CE44CD37}" type="presOf" srcId="{318337B1-AD89-4768-B58A-849C0C03E60A}" destId="{0D5B01CA-0446-4E14-9B7B-4BBA037258F4}" srcOrd="0" destOrd="0" presId="urn:microsoft.com/office/officeart/2005/8/layout/hierarchy6"/>
    <dgm:cxn modelId="{8D6095AA-1A3D-4391-B7F3-8C1CD238C160}" srcId="{0ED06A7B-3061-424A-BAD7-524FED970D0F}" destId="{2F0F4ED9-50B6-4D8E-BB2A-9E62CC725EEC}" srcOrd="0" destOrd="0" parTransId="{24CDBBE8-4F19-4723-BFD6-633E663E5AFB}" sibTransId="{1090F911-642B-4E0C-991D-8D9668EB057F}"/>
    <dgm:cxn modelId="{95E73B7B-50EF-46F0-BA1F-5EAD459B72CA}" type="presOf" srcId="{F6FF128B-4E65-440C-BEB6-5E33EE31FC7D}" destId="{A4186354-C056-46BA-96B1-A5DEEEEF219C}" srcOrd="0" destOrd="0" presId="urn:microsoft.com/office/officeart/2005/8/layout/hierarchy6"/>
    <dgm:cxn modelId="{B7039DD6-C5F1-42E6-AB75-480123F49741}" type="presOf" srcId="{D372BD64-35F3-4A3C-8237-6434290F8113}" destId="{BECD5098-84CB-4DC4-8250-03DEA7588051}" srcOrd="0" destOrd="0" presId="urn:microsoft.com/office/officeart/2005/8/layout/hierarchy6"/>
    <dgm:cxn modelId="{04B1CD68-FB80-45BE-8D72-2F149B857435}" srcId="{47BBE6BB-C0FC-4AC5-966B-7378F9B2CEA9}" destId="{15B645FB-79B9-4BA1-BB12-4080C547D4BC}" srcOrd="3" destOrd="0" parTransId="{517DDD53-11CE-46DD-A826-03DF743E8A86}" sibTransId="{EA92B9CC-F756-43E2-B21A-B0BC9DDDED78}"/>
    <dgm:cxn modelId="{C9015BC7-7FFB-4659-B0C5-18D3D41FA483}" srcId="{47BBE6BB-C0FC-4AC5-966B-7378F9B2CEA9}" destId="{E0AFE8F5-2B2A-44FE-901F-C649CF3D2C3F}" srcOrd="4" destOrd="0" parTransId="{C5EA547A-D357-4B4E-8417-334845AE6471}" sibTransId="{396E476E-43A2-4785-BDFA-33DB92667B1A}"/>
    <dgm:cxn modelId="{3D0E63C2-FC19-475F-AD46-9E77349D0266}" srcId="{40EBE645-9969-4F8C-A128-95A883025188}" destId="{982CC71E-0165-4460-91CA-E9AEA7547515}" srcOrd="0" destOrd="0" parTransId="{C98034E5-C5F8-4E61-B22A-9BB71CE8A6EE}" sibTransId="{EC56857C-C39A-4672-B89B-5FF284C924CB}"/>
    <dgm:cxn modelId="{35EEE928-59DB-48E1-9948-B246AF0E87CF}" type="presOf" srcId="{2EFF2D43-01F1-4E2E-8D3F-3323D163E825}" destId="{CD4F9C75-8849-49E2-A371-28BBC6A0333C}" srcOrd="0" destOrd="0" presId="urn:microsoft.com/office/officeart/2005/8/layout/hierarchy6"/>
    <dgm:cxn modelId="{36D0A263-5A98-452F-BA37-055673ED9EA9}" type="presOf" srcId="{9C3BEF2A-6634-4B6E-AF20-694CD3C1E8D8}" destId="{5C4DD5B4-C616-407B-9D80-BD4D6C364916}" srcOrd="0" destOrd="0" presId="urn:microsoft.com/office/officeart/2005/8/layout/hierarchy6"/>
    <dgm:cxn modelId="{2E02AA96-8501-4F40-B545-B37A3FA3DE8B}" type="presOf" srcId="{E185F4E7-21EC-45FB-BE8D-FAC43B36ED3B}" destId="{9591060C-B29F-4B39-BF3D-F0CC53021105}" srcOrd="0" destOrd="0" presId="urn:microsoft.com/office/officeart/2005/8/layout/hierarchy6"/>
    <dgm:cxn modelId="{793CFD21-DC10-4A7B-911D-101A5FAED9C0}" type="presOf" srcId="{38010D24-7951-42BE-AE12-37E2E4D99DA6}" destId="{33208730-7720-449A-9367-BFE0AADA995F}" srcOrd="0" destOrd="0" presId="urn:microsoft.com/office/officeart/2005/8/layout/hierarchy6"/>
    <dgm:cxn modelId="{999F09A4-F6F7-4368-851E-FD7527873317}" srcId="{6CE5CAA0-29E8-4558-BB74-4B9F4B858EA1}" destId="{0ED06A7B-3061-424A-BAD7-524FED970D0F}" srcOrd="2" destOrd="0" parTransId="{DEF47298-BD5B-413F-91CA-B35ED7783E2D}" sibTransId="{F1ADA393-700C-4B97-955B-024684B6E774}"/>
    <dgm:cxn modelId="{EDB7F877-D6FD-40D4-84FF-DA2D2CBE4A7F}" srcId="{6CE5CAA0-29E8-4558-BB74-4B9F4B858EA1}" destId="{2EFF2D43-01F1-4E2E-8D3F-3323D163E825}" srcOrd="0" destOrd="0" parTransId="{F6FF128B-4E65-440C-BEB6-5E33EE31FC7D}" sibTransId="{C1189D49-0776-4551-9B82-A639CFBF8B23}"/>
    <dgm:cxn modelId="{FC986390-6680-4865-AB1A-687A1398BB45}" type="presOf" srcId="{47BBE6BB-C0FC-4AC5-966B-7378F9B2CEA9}" destId="{581F6883-272F-4EE2-B6CD-B4A929CAB4A0}" srcOrd="0" destOrd="0" presId="urn:microsoft.com/office/officeart/2005/8/layout/hierarchy6"/>
    <dgm:cxn modelId="{0FB21546-E4D4-4FF6-B47F-326001425EE3}" type="presOf" srcId="{985F7124-E92E-4BB2-BE4B-A63108944EFC}" destId="{5EF56254-E015-4FD1-8062-ACAF03DC3486}" srcOrd="0" destOrd="0" presId="urn:microsoft.com/office/officeart/2005/8/layout/hierarchy6"/>
    <dgm:cxn modelId="{3CCBD471-A1E9-4ACF-AA3F-F0F70FCC6775}" type="presOf" srcId="{D1D18020-9887-46B9-8962-7CDC7F5C63F9}" destId="{DD211058-C20E-4CA8-82FD-1E576345EC1F}" srcOrd="0" destOrd="0" presId="urn:microsoft.com/office/officeart/2005/8/layout/hierarchy6"/>
    <dgm:cxn modelId="{AA938544-6623-41E2-BA1D-63416A9DEF24}" type="presOf" srcId="{A9463F58-C723-4883-902B-BEE5950524A0}" destId="{B22683B1-19FE-44A0-B45C-524828E20097}" srcOrd="0" destOrd="0" presId="urn:microsoft.com/office/officeart/2005/8/layout/hierarchy6"/>
    <dgm:cxn modelId="{FDCF9510-724A-4C9A-8F8D-751E6610C8B8}" type="presOf" srcId="{2F0F4ED9-50B6-4D8E-BB2A-9E62CC725EEC}" destId="{5E02F7D5-B185-420B-B224-661D5349451A}" srcOrd="0" destOrd="0" presId="urn:microsoft.com/office/officeart/2005/8/layout/hierarchy6"/>
    <dgm:cxn modelId="{285DEFC3-E9F1-4A5D-9DEB-D949DBC2EF29}" type="presOf" srcId="{278B7E70-3DB6-42DB-B54E-45AE2EADB995}" destId="{301D2F94-581D-487E-A1F0-CE3EA644EE5D}" srcOrd="0" destOrd="0" presId="urn:microsoft.com/office/officeart/2005/8/layout/hierarchy6"/>
    <dgm:cxn modelId="{6DDA56A3-D0A1-44BC-ACF1-76884D9A92A5}" type="presOf" srcId="{146DA849-D992-4BC3-9F77-40C420A467D6}" destId="{6927D65D-4DB9-4E52-AFB6-84764FB64169}" srcOrd="0" destOrd="0" presId="urn:microsoft.com/office/officeart/2005/8/layout/hierarchy6"/>
    <dgm:cxn modelId="{82DB6125-16EE-4431-B536-6F9327682DD0}" type="presOf" srcId="{15B645FB-79B9-4BA1-BB12-4080C547D4BC}" destId="{BB52E204-B990-49F8-A919-E38B0D6129CA}" srcOrd="0" destOrd="0" presId="urn:microsoft.com/office/officeart/2005/8/layout/hierarchy6"/>
    <dgm:cxn modelId="{B31608F1-5B6F-4DC2-8875-9AFA4CCF3F6D}" type="presOf" srcId="{0ECE3BD3-1149-4662-86A2-039597ADA825}" destId="{6C4998DC-D81E-430A-A130-70C5B3E304A3}" srcOrd="0" destOrd="0" presId="urn:microsoft.com/office/officeart/2005/8/layout/hierarchy6"/>
    <dgm:cxn modelId="{877333FC-0B4D-4BF7-9983-A20C9BF777AA}" srcId="{146DA849-D992-4BC3-9F77-40C420A467D6}" destId="{D989A412-6B96-4231-A4D8-AB93DE457DEC}" srcOrd="0" destOrd="0" parTransId="{38010D24-7951-42BE-AE12-37E2E4D99DA6}" sibTransId="{E7502BA1-0B39-45DE-A74F-5F1F68726A7D}"/>
    <dgm:cxn modelId="{425DDE9C-981F-41BE-80A0-3B75B81223FB}" srcId="{2F0F4ED9-50B6-4D8E-BB2A-9E62CC725EEC}" destId="{54C3F516-500F-46E6-998B-4BE825D3637B}" srcOrd="0" destOrd="0" parTransId="{6EABC124-6F3D-4B1B-93EA-BD7A45067A11}" sibTransId="{8B24DFFD-E457-40A4-B4D2-F96172DEDD5B}"/>
    <dgm:cxn modelId="{FF317BF5-7D5F-46FB-AE00-CD50018759BC}" type="presOf" srcId="{C98034E5-C5F8-4E61-B22A-9BB71CE8A6EE}" destId="{E3C8C3FB-14D7-4D2D-A049-C916C1ED6C4A}" srcOrd="0" destOrd="0" presId="urn:microsoft.com/office/officeart/2005/8/layout/hierarchy6"/>
    <dgm:cxn modelId="{1EF1579C-6014-4DF4-897B-74B581724430}" srcId="{D1D18020-9887-46B9-8962-7CDC7F5C63F9}" destId="{985F7124-E92E-4BB2-BE4B-A63108944EFC}" srcOrd="0" destOrd="0" parTransId="{7DB7FBE9-7635-4BCF-BF5D-08D490C4E2D7}" sibTransId="{49EAD9C0-46DC-439F-A334-3BE6A10E4EC2}"/>
    <dgm:cxn modelId="{3E37CAA8-0BBA-40FC-A620-A223E1468602}" srcId="{2EFF2D43-01F1-4E2E-8D3F-3323D163E825}" destId="{146DA849-D992-4BC3-9F77-40C420A467D6}" srcOrd="0" destOrd="0" parTransId="{318337B1-AD89-4768-B58A-849C0C03E60A}" sibTransId="{177B0828-8323-43D2-94C0-6DEEA72290B7}"/>
    <dgm:cxn modelId="{CC01A9C6-523E-4AEB-B425-6DC193CE56CB}" type="presOf" srcId="{61B427A4-EBEE-4009-8CDE-E310C249D274}" destId="{F7593116-DDE6-4847-9C21-C0F2EB9E44C6}" srcOrd="0" destOrd="0" presId="urn:microsoft.com/office/officeart/2005/8/layout/hierarchy6"/>
    <dgm:cxn modelId="{96775363-7406-402B-8D49-B7BAAF828049}" type="presOf" srcId="{D989A412-6B96-4231-A4D8-AB93DE457DEC}" destId="{86C41D6C-D8B0-46DC-8B20-28A0F3A2DA5B}" srcOrd="0" destOrd="0" presId="urn:microsoft.com/office/officeart/2005/8/layout/hierarchy6"/>
    <dgm:cxn modelId="{37D9728C-8F1A-4103-8E85-64C87352385D}" type="presOf" srcId="{6EABC124-6F3D-4B1B-93EA-BD7A45067A11}" destId="{5E024621-7B8F-4A75-91BF-BF0E3CCEA6A8}" srcOrd="0" destOrd="0" presId="urn:microsoft.com/office/officeart/2005/8/layout/hierarchy6"/>
    <dgm:cxn modelId="{88FC80A3-209E-4219-8028-85723581B651}" type="presOf" srcId="{40EBE645-9969-4F8C-A128-95A883025188}" destId="{E6A3CD84-3EED-48CD-A5FF-906816F552C3}" srcOrd="0" destOrd="0" presId="urn:microsoft.com/office/officeart/2005/8/layout/hierarchy6"/>
    <dgm:cxn modelId="{7AACE40C-D977-42BE-8FF4-61B0F82E5D21}" srcId="{6CE5CAA0-29E8-4558-BB74-4B9F4B858EA1}" destId="{D372BD64-35F3-4A3C-8237-6434290F8113}" srcOrd="1" destOrd="0" parTransId="{5990B38F-9EBE-44B1-A069-9438ED96AC8F}" sibTransId="{28EEFA12-1C34-4ED1-A316-C00469D95F68}"/>
    <dgm:cxn modelId="{B06AA309-6DE0-4FCC-A1FA-970EFE2587F3}" type="presOf" srcId="{61B427A4-EBEE-4009-8CDE-E310C249D274}" destId="{FACCD8D9-86CD-46B2-89BC-9606D201FD52}" srcOrd="1" destOrd="0" presId="urn:microsoft.com/office/officeart/2005/8/layout/hierarchy6"/>
    <dgm:cxn modelId="{FC95B9E5-9002-4D2C-93D5-CA8EB6705C55}" type="presOf" srcId="{5990B38F-9EBE-44B1-A069-9438ED96AC8F}" destId="{EC2B4E18-A534-4D12-984C-1EE1A57BBFCC}" srcOrd="0" destOrd="0" presId="urn:microsoft.com/office/officeart/2005/8/layout/hierarchy6"/>
    <dgm:cxn modelId="{D0AF7692-94FB-4925-9D83-6679DD6940D2}" srcId="{47BBE6BB-C0FC-4AC5-966B-7378F9B2CEA9}" destId="{8691928A-826F-47D6-8310-1A8D57F299CB}" srcOrd="1" destOrd="0" parTransId="{563C92E3-8F79-4CB7-816A-48EA039DDD7F}" sibTransId="{A9B0DD27-1F4C-484A-B510-2549B0CE923E}"/>
    <dgm:cxn modelId="{5539C8F0-4A8A-4864-A308-4FBF38BB6B98}" type="presOf" srcId="{54C3F516-500F-46E6-998B-4BE825D3637B}" destId="{8062EAF7-94DD-4A6A-BE7C-012AE95F4F01}" srcOrd="0" destOrd="0" presId="urn:microsoft.com/office/officeart/2005/8/layout/hierarchy6"/>
    <dgm:cxn modelId="{77CB4EBA-E313-41B7-B9FF-CF32AA32C03E}" srcId="{D372BD64-35F3-4A3C-8237-6434290F8113}" destId="{D1D18020-9887-46B9-8962-7CDC7F5C63F9}" srcOrd="0" destOrd="0" parTransId="{9C3BEF2A-6634-4B6E-AF20-694CD3C1E8D8}" sibTransId="{40BBC54E-9E59-4B80-AF59-37711C45FCC6}"/>
    <dgm:cxn modelId="{455403E3-68A4-4D9E-94E6-630918AF29FF}" type="presOf" srcId="{E0AFE8F5-2B2A-44FE-901F-C649CF3D2C3F}" destId="{67454F12-05C4-45E1-8856-996BDA1172BD}" srcOrd="1" destOrd="0" presId="urn:microsoft.com/office/officeart/2005/8/layout/hierarchy6"/>
    <dgm:cxn modelId="{491F2A50-82BD-4363-8E83-0546B695797B}" type="presOf" srcId="{8691928A-826F-47D6-8310-1A8D57F299CB}" destId="{1F3B0590-B95E-46AB-9473-1E3EEB42D926}" srcOrd="0" destOrd="0" presId="urn:microsoft.com/office/officeart/2005/8/layout/hierarchy6"/>
    <dgm:cxn modelId="{FE86F9E7-4C0A-4277-B67B-9E901B17687E}" type="presOf" srcId="{694B5B65-40E5-4E30-94AB-32B27E9D3CE0}" destId="{8D0BE17C-4E30-4C9D-BCEF-573A7B856DE6}" srcOrd="0" destOrd="0" presId="urn:microsoft.com/office/officeart/2005/8/layout/hierarchy6"/>
    <dgm:cxn modelId="{3051095C-22C9-4F75-A9E1-492ECB7D4C75}" srcId="{2EFF2D43-01F1-4E2E-8D3F-3323D163E825}" destId="{A9463F58-C723-4883-902B-BEE5950524A0}" srcOrd="1" destOrd="0" parTransId="{694B5B65-40E5-4E30-94AB-32B27E9D3CE0}" sibTransId="{BD373DB8-D50E-4ACF-8205-9A7065A8A885}"/>
    <dgm:cxn modelId="{B89B766C-1D87-416F-9D18-07179FEED4DF}" srcId="{47BBE6BB-C0FC-4AC5-966B-7378F9B2CEA9}" destId="{6CE5CAA0-29E8-4558-BB74-4B9F4B858EA1}" srcOrd="0" destOrd="0" parTransId="{92A8C8F2-5406-4D88-BE20-8A2E527A9E2F}" sibTransId="{B9B30177-C8D2-4558-94CB-781B771322CF}"/>
    <dgm:cxn modelId="{68918DAE-F4A4-488E-BFB8-0A630EC7BF48}" srcId="{A9463F58-C723-4883-902B-BEE5950524A0}" destId="{0ECE3BD3-1149-4662-86A2-039597ADA825}" srcOrd="0" destOrd="0" parTransId="{E185F4E7-21EC-45FB-BE8D-FAC43B36ED3B}" sibTransId="{ECB5330E-2A58-434E-95FE-08E69E7166D9}"/>
    <dgm:cxn modelId="{DB5A025E-F34E-42F4-937C-FB553650AFF2}" type="presOf" srcId="{982CC71E-0165-4460-91CA-E9AEA7547515}" destId="{D1FFF9CB-BF83-4C81-91BC-90BD65B30405}" srcOrd="0" destOrd="0" presId="urn:microsoft.com/office/officeart/2005/8/layout/hierarchy6"/>
    <dgm:cxn modelId="{E50081F3-7B88-4D93-9FD4-64D5314D1F11}" type="presOf" srcId="{8691928A-826F-47D6-8310-1A8D57F299CB}" destId="{B7EFDC9E-203A-4F6D-973E-1B4ECF5B4215}" srcOrd="1" destOrd="0" presId="urn:microsoft.com/office/officeart/2005/8/layout/hierarchy6"/>
    <dgm:cxn modelId="{0FE3D73F-4636-4CD5-B550-399A0E577096}" type="presOf" srcId="{15B645FB-79B9-4BA1-BB12-4080C547D4BC}" destId="{4C6A4ADB-F33A-4F19-BE7B-7D470E6C0519}" srcOrd="1" destOrd="0" presId="urn:microsoft.com/office/officeart/2005/8/layout/hierarchy6"/>
    <dgm:cxn modelId="{2685C9D8-E9A4-4B33-8D19-9D72C7EF916D}" type="presOf" srcId="{24CDBBE8-4F19-4723-BFD6-633E663E5AFB}" destId="{E8E60B6A-B892-4BFD-9EA4-26B5691E4D38}" srcOrd="0" destOrd="0" presId="urn:microsoft.com/office/officeart/2005/8/layout/hierarchy6"/>
    <dgm:cxn modelId="{A212FAE1-634F-4C2F-A8A8-DA22E2097C31}" type="presOf" srcId="{DEF47298-BD5B-413F-91CA-B35ED7783E2D}" destId="{00F90FE4-02BC-495F-9D52-E368A3BE4D08}" srcOrd="0" destOrd="0" presId="urn:microsoft.com/office/officeart/2005/8/layout/hierarchy6"/>
    <dgm:cxn modelId="{E99304A9-A3B2-4856-AD5E-844D9A4972FA}" type="presOf" srcId="{0ED06A7B-3061-424A-BAD7-524FED970D0F}" destId="{411BFAB3-EE59-4504-9FD1-6069C309B702}" srcOrd="0" destOrd="0" presId="urn:microsoft.com/office/officeart/2005/8/layout/hierarchy6"/>
    <dgm:cxn modelId="{DDB346E7-3BF7-4CAA-A27B-7A9F18EB6D21}" srcId="{47BBE6BB-C0FC-4AC5-966B-7378F9B2CEA9}" destId="{61B427A4-EBEE-4009-8CDE-E310C249D274}" srcOrd="2" destOrd="0" parTransId="{0DB757DC-49B5-42D2-B727-306DF9BCF44F}" sibTransId="{A395B02B-3D84-4897-AD29-E655BE2FFCB2}"/>
    <dgm:cxn modelId="{1D68EF9F-84AE-4EAD-9358-874C4692ED8F}" type="presOf" srcId="{6CE5CAA0-29E8-4558-BB74-4B9F4B858EA1}" destId="{0A3C12A2-1015-44C5-B01F-983679A195E9}" srcOrd="0" destOrd="0" presId="urn:microsoft.com/office/officeart/2005/8/layout/hierarchy6"/>
    <dgm:cxn modelId="{02882D53-D014-4CB4-9FD2-6ECD23309210}" type="presParOf" srcId="{581F6883-272F-4EE2-B6CD-B4A929CAB4A0}" destId="{B3E0C370-3B33-4472-90ED-93A9792141E4}" srcOrd="0" destOrd="0" presId="urn:microsoft.com/office/officeart/2005/8/layout/hierarchy6"/>
    <dgm:cxn modelId="{6C15793A-409C-4159-99C8-C9C196FB6CF4}" type="presParOf" srcId="{B3E0C370-3B33-4472-90ED-93A9792141E4}" destId="{1376ED52-BF1E-4E3F-B322-08FB28EC3A3D}" srcOrd="0" destOrd="0" presId="urn:microsoft.com/office/officeart/2005/8/layout/hierarchy6"/>
    <dgm:cxn modelId="{F6F25D6B-4BCF-4F44-90E2-BAA1A33BC3DE}" type="presParOf" srcId="{B3E0C370-3B33-4472-90ED-93A9792141E4}" destId="{BFCBE897-744F-4430-BD81-6F5A0F0A609B}" srcOrd="1" destOrd="0" presId="urn:microsoft.com/office/officeart/2005/8/layout/hierarchy6"/>
    <dgm:cxn modelId="{7A24DBC1-E26C-49E3-BE0A-F30E48E88912}" type="presParOf" srcId="{BFCBE897-744F-4430-BD81-6F5A0F0A609B}" destId="{8E1DDFF3-941B-4A9C-B426-3E77DAB4F2AE}" srcOrd="0" destOrd="0" presId="urn:microsoft.com/office/officeart/2005/8/layout/hierarchy6"/>
    <dgm:cxn modelId="{C844BC12-6BDF-4A4B-A10D-734FA605E7EB}" type="presParOf" srcId="{8E1DDFF3-941B-4A9C-B426-3E77DAB4F2AE}" destId="{0A3C12A2-1015-44C5-B01F-983679A195E9}" srcOrd="0" destOrd="0" presId="urn:microsoft.com/office/officeart/2005/8/layout/hierarchy6"/>
    <dgm:cxn modelId="{34B72E6A-6E47-4926-9478-CCA11261C351}" type="presParOf" srcId="{8E1DDFF3-941B-4A9C-B426-3E77DAB4F2AE}" destId="{816D8DC5-57F8-4DAA-B5ED-34451D5E775B}" srcOrd="1" destOrd="0" presId="urn:microsoft.com/office/officeart/2005/8/layout/hierarchy6"/>
    <dgm:cxn modelId="{90457248-6C25-4D2A-AC81-1875722F2929}" type="presParOf" srcId="{816D8DC5-57F8-4DAA-B5ED-34451D5E775B}" destId="{A4186354-C056-46BA-96B1-A5DEEEEF219C}" srcOrd="0" destOrd="0" presId="urn:microsoft.com/office/officeart/2005/8/layout/hierarchy6"/>
    <dgm:cxn modelId="{3145907D-B7EB-4970-B73A-081EB39C134A}" type="presParOf" srcId="{816D8DC5-57F8-4DAA-B5ED-34451D5E775B}" destId="{002F3A33-FA2A-4E54-AFB9-2B3597035603}" srcOrd="1" destOrd="0" presId="urn:microsoft.com/office/officeart/2005/8/layout/hierarchy6"/>
    <dgm:cxn modelId="{337053CE-3A64-4D05-9B16-8426BE007325}" type="presParOf" srcId="{002F3A33-FA2A-4E54-AFB9-2B3597035603}" destId="{CD4F9C75-8849-49E2-A371-28BBC6A0333C}" srcOrd="0" destOrd="0" presId="urn:microsoft.com/office/officeart/2005/8/layout/hierarchy6"/>
    <dgm:cxn modelId="{36ED01A5-67CA-408E-930B-9EB4A6B4D41C}" type="presParOf" srcId="{002F3A33-FA2A-4E54-AFB9-2B3597035603}" destId="{C89DE3BA-25ED-4FFA-BFD5-2106145087E7}" srcOrd="1" destOrd="0" presId="urn:microsoft.com/office/officeart/2005/8/layout/hierarchy6"/>
    <dgm:cxn modelId="{E88DD1B4-FB54-4FCC-AE27-512E2E310492}" type="presParOf" srcId="{C89DE3BA-25ED-4FFA-BFD5-2106145087E7}" destId="{0D5B01CA-0446-4E14-9B7B-4BBA037258F4}" srcOrd="0" destOrd="0" presId="urn:microsoft.com/office/officeart/2005/8/layout/hierarchy6"/>
    <dgm:cxn modelId="{8E5C3D0F-4CA2-4C1E-AF27-AF997918BA75}" type="presParOf" srcId="{C89DE3BA-25ED-4FFA-BFD5-2106145087E7}" destId="{A81C5AAB-CE8F-41F5-BE84-E0002136CD7B}" srcOrd="1" destOrd="0" presId="urn:microsoft.com/office/officeart/2005/8/layout/hierarchy6"/>
    <dgm:cxn modelId="{8E5F2612-42F3-4832-9750-BB5E9316B760}" type="presParOf" srcId="{A81C5AAB-CE8F-41F5-BE84-E0002136CD7B}" destId="{6927D65D-4DB9-4E52-AFB6-84764FB64169}" srcOrd="0" destOrd="0" presId="urn:microsoft.com/office/officeart/2005/8/layout/hierarchy6"/>
    <dgm:cxn modelId="{ECB5A022-AC4B-4FFE-9B03-B0E5AE50F45F}" type="presParOf" srcId="{A81C5AAB-CE8F-41F5-BE84-E0002136CD7B}" destId="{D4B4C54F-78D0-4DAB-89B9-5B6EECF6FE9C}" srcOrd="1" destOrd="0" presId="urn:microsoft.com/office/officeart/2005/8/layout/hierarchy6"/>
    <dgm:cxn modelId="{95B5E041-8D37-4AD7-A693-56E7B98E3F9A}" type="presParOf" srcId="{D4B4C54F-78D0-4DAB-89B9-5B6EECF6FE9C}" destId="{33208730-7720-449A-9367-BFE0AADA995F}" srcOrd="0" destOrd="0" presId="urn:microsoft.com/office/officeart/2005/8/layout/hierarchy6"/>
    <dgm:cxn modelId="{25F8AF0A-16E7-498E-B4C0-4EC14E986F88}" type="presParOf" srcId="{D4B4C54F-78D0-4DAB-89B9-5B6EECF6FE9C}" destId="{84920F97-A6DB-4974-A433-F6B979C3192D}" srcOrd="1" destOrd="0" presId="urn:microsoft.com/office/officeart/2005/8/layout/hierarchy6"/>
    <dgm:cxn modelId="{C38D1E25-5652-488D-9449-5CE6C776CD39}" type="presParOf" srcId="{84920F97-A6DB-4974-A433-F6B979C3192D}" destId="{86C41D6C-D8B0-46DC-8B20-28A0F3A2DA5B}" srcOrd="0" destOrd="0" presId="urn:microsoft.com/office/officeart/2005/8/layout/hierarchy6"/>
    <dgm:cxn modelId="{D113B7FE-39A3-446B-8652-EEF65EADE37E}" type="presParOf" srcId="{84920F97-A6DB-4974-A433-F6B979C3192D}" destId="{86AB332C-B388-4B9D-AA6C-536D5845740B}" srcOrd="1" destOrd="0" presId="urn:microsoft.com/office/officeart/2005/8/layout/hierarchy6"/>
    <dgm:cxn modelId="{4F00871D-024E-46CA-8E6B-749413BB9620}" type="presParOf" srcId="{C89DE3BA-25ED-4FFA-BFD5-2106145087E7}" destId="{8D0BE17C-4E30-4C9D-BCEF-573A7B856DE6}" srcOrd="2" destOrd="0" presId="urn:microsoft.com/office/officeart/2005/8/layout/hierarchy6"/>
    <dgm:cxn modelId="{9F8B4614-2816-43CA-B349-E7DD0F52F65E}" type="presParOf" srcId="{C89DE3BA-25ED-4FFA-BFD5-2106145087E7}" destId="{B3CC6078-3849-443C-96E8-64C075E26DC2}" srcOrd="3" destOrd="0" presId="urn:microsoft.com/office/officeart/2005/8/layout/hierarchy6"/>
    <dgm:cxn modelId="{5977B2BC-002A-4B9F-A5A1-65961CE18110}" type="presParOf" srcId="{B3CC6078-3849-443C-96E8-64C075E26DC2}" destId="{B22683B1-19FE-44A0-B45C-524828E20097}" srcOrd="0" destOrd="0" presId="urn:microsoft.com/office/officeart/2005/8/layout/hierarchy6"/>
    <dgm:cxn modelId="{AC6898BB-766D-47BA-B51E-BB0F45AF9A3E}" type="presParOf" srcId="{B3CC6078-3849-443C-96E8-64C075E26DC2}" destId="{A9A8A5EE-6203-4222-A21F-5AF2CB3D357D}" srcOrd="1" destOrd="0" presId="urn:microsoft.com/office/officeart/2005/8/layout/hierarchy6"/>
    <dgm:cxn modelId="{4EB4C19F-768E-4CD6-9611-DBA8EF9725CF}" type="presParOf" srcId="{A9A8A5EE-6203-4222-A21F-5AF2CB3D357D}" destId="{9591060C-B29F-4B39-BF3D-F0CC53021105}" srcOrd="0" destOrd="0" presId="urn:microsoft.com/office/officeart/2005/8/layout/hierarchy6"/>
    <dgm:cxn modelId="{26DFB6F4-D435-4830-A129-EA79D25254FE}" type="presParOf" srcId="{A9A8A5EE-6203-4222-A21F-5AF2CB3D357D}" destId="{54A570A6-9E18-42FF-8C20-104FD6BBE5FD}" srcOrd="1" destOrd="0" presId="urn:microsoft.com/office/officeart/2005/8/layout/hierarchy6"/>
    <dgm:cxn modelId="{D7BCE4AE-0145-4DD0-8B41-BB667674ABD1}" type="presParOf" srcId="{54A570A6-9E18-42FF-8C20-104FD6BBE5FD}" destId="{6C4998DC-D81E-430A-A130-70C5B3E304A3}" srcOrd="0" destOrd="0" presId="urn:microsoft.com/office/officeart/2005/8/layout/hierarchy6"/>
    <dgm:cxn modelId="{7A26B9A1-89B0-4A84-9DDC-BD4A2535CADA}" type="presParOf" srcId="{54A570A6-9E18-42FF-8C20-104FD6BBE5FD}" destId="{AC09B799-8CC4-45E8-9C20-36F86E19FA79}" srcOrd="1" destOrd="0" presId="urn:microsoft.com/office/officeart/2005/8/layout/hierarchy6"/>
    <dgm:cxn modelId="{C35A3837-4DAA-407D-BEC9-C1E39F6D0916}" type="presParOf" srcId="{816D8DC5-57F8-4DAA-B5ED-34451D5E775B}" destId="{EC2B4E18-A534-4D12-984C-1EE1A57BBFCC}" srcOrd="2" destOrd="0" presId="urn:microsoft.com/office/officeart/2005/8/layout/hierarchy6"/>
    <dgm:cxn modelId="{08DCE1EB-A39D-44BE-A8F5-A6D7E6C27FD7}" type="presParOf" srcId="{816D8DC5-57F8-4DAA-B5ED-34451D5E775B}" destId="{0F0C5058-7569-4CAA-AE88-E60D1B7FB76F}" srcOrd="3" destOrd="0" presId="urn:microsoft.com/office/officeart/2005/8/layout/hierarchy6"/>
    <dgm:cxn modelId="{D2A18F96-08B1-4745-A55E-2EF316C03A8B}" type="presParOf" srcId="{0F0C5058-7569-4CAA-AE88-E60D1B7FB76F}" destId="{BECD5098-84CB-4DC4-8250-03DEA7588051}" srcOrd="0" destOrd="0" presId="urn:microsoft.com/office/officeart/2005/8/layout/hierarchy6"/>
    <dgm:cxn modelId="{8655AD5B-1D01-4B9D-87FF-791214392914}" type="presParOf" srcId="{0F0C5058-7569-4CAA-AE88-E60D1B7FB76F}" destId="{0B2BC871-4520-4F02-97CF-E2C1F57B81A7}" srcOrd="1" destOrd="0" presId="urn:microsoft.com/office/officeart/2005/8/layout/hierarchy6"/>
    <dgm:cxn modelId="{F0B4770F-AD8F-43BA-BC21-0ECCB4519705}" type="presParOf" srcId="{0B2BC871-4520-4F02-97CF-E2C1F57B81A7}" destId="{5C4DD5B4-C616-407B-9D80-BD4D6C364916}" srcOrd="0" destOrd="0" presId="urn:microsoft.com/office/officeart/2005/8/layout/hierarchy6"/>
    <dgm:cxn modelId="{C3813F1B-A371-416C-A24D-41360C41F9CA}" type="presParOf" srcId="{0B2BC871-4520-4F02-97CF-E2C1F57B81A7}" destId="{071183AB-06BB-4940-9FD5-DFF1255374BB}" srcOrd="1" destOrd="0" presId="urn:microsoft.com/office/officeart/2005/8/layout/hierarchy6"/>
    <dgm:cxn modelId="{335AE0FD-0410-4A08-A38E-3709D091EC07}" type="presParOf" srcId="{071183AB-06BB-4940-9FD5-DFF1255374BB}" destId="{DD211058-C20E-4CA8-82FD-1E576345EC1F}" srcOrd="0" destOrd="0" presId="urn:microsoft.com/office/officeart/2005/8/layout/hierarchy6"/>
    <dgm:cxn modelId="{CE54DA42-5657-4290-B704-95313FD0A6D2}" type="presParOf" srcId="{071183AB-06BB-4940-9FD5-DFF1255374BB}" destId="{21A24C80-0901-4C97-9271-0CE4C9710A3F}" srcOrd="1" destOrd="0" presId="urn:microsoft.com/office/officeart/2005/8/layout/hierarchy6"/>
    <dgm:cxn modelId="{E3CD235F-A96F-4C9B-AC43-931009AC3912}" type="presParOf" srcId="{21A24C80-0901-4C97-9271-0CE4C9710A3F}" destId="{1C9056AE-E530-410B-9EA2-9DB373922730}" srcOrd="0" destOrd="0" presId="urn:microsoft.com/office/officeart/2005/8/layout/hierarchy6"/>
    <dgm:cxn modelId="{B6CF0AA9-57AF-469A-A7B0-1CC6C46D5E45}" type="presParOf" srcId="{21A24C80-0901-4C97-9271-0CE4C9710A3F}" destId="{CB4A02E7-1D0C-4D51-ADE7-1D5B4C6746E9}" srcOrd="1" destOrd="0" presId="urn:microsoft.com/office/officeart/2005/8/layout/hierarchy6"/>
    <dgm:cxn modelId="{FDABE5D6-F0FC-48AD-963A-852873DC674F}" type="presParOf" srcId="{CB4A02E7-1D0C-4D51-ADE7-1D5B4C6746E9}" destId="{5EF56254-E015-4FD1-8062-ACAF03DC3486}" srcOrd="0" destOrd="0" presId="urn:microsoft.com/office/officeart/2005/8/layout/hierarchy6"/>
    <dgm:cxn modelId="{D7B18518-F17D-4346-9FB7-057E374DF342}" type="presParOf" srcId="{CB4A02E7-1D0C-4D51-ADE7-1D5B4C6746E9}" destId="{F475B621-4B48-4140-88DC-FD8A2DB27AB3}" srcOrd="1" destOrd="0" presId="urn:microsoft.com/office/officeart/2005/8/layout/hierarchy6"/>
    <dgm:cxn modelId="{A5ADA046-A7DF-4BD4-B1F5-56DCFAE26157}" type="presParOf" srcId="{0B2BC871-4520-4F02-97CF-E2C1F57B81A7}" destId="{301D2F94-581D-487E-A1F0-CE3EA644EE5D}" srcOrd="2" destOrd="0" presId="urn:microsoft.com/office/officeart/2005/8/layout/hierarchy6"/>
    <dgm:cxn modelId="{F173F222-715B-44DD-A2E0-8360782A1D35}" type="presParOf" srcId="{0B2BC871-4520-4F02-97CF-E2C1F57B81A7}" destId="{3D837877-57D5-4EFF-9495-249C5E229ABA}" srcOrd="3" destOrd="0" presId="urn:microsoft.com/office/officeart/2005/8/layout/hierarchy6"/>
    <dgm:cxn modelId="{9C16B1B1-BCCF-460D-AF78-8A2019A333A2}" type="presParOf" srcId="{3D837877-57D5-4EFF-9495-249C5E229ABA}" destId="{E6A3CD84-3EED-48CD-A5FF-906816F552C3}" srcOrd="0" destOrd="0" presId="urn:microsoft.com/office/officeart/2005/8/layout/hierarchy6"/>
    <dgm:cxn modelId="{BE1868D9-7A7F-40FC-B1EC-77E1792FD0BB}" type="presParOf" srcId="{3D837877-57D5-4EFF-9495-249C5E229ABA}" destId="{40B700F0-D4D1-415C-82AD-2912E19B0E79}" srcOrd="1" destOrd="0" presId="urn:microsoft.com/office/officeart/2005/8/layout/hierarchy6"/>
    <dgm:cxn modelId="{99EECA4B-F23F-4654-BFC8-3B09FA2E0D13}" type="presParOf" srcId="{40B700F0-D4D1-415C-82AD-2912E19B0E79}" destId="{E3C8C3FB-14D7-4D2D-A049-C916C1ED6C4A}" srcOrd="0" destOrd="0" presId="urn:microsoft.com/office/officeart/2005/8/layout/hierarchy6"/>
    <dgm:cxn modelId="{6A84C4C5-B99D-41BB-807C-34FE45852115}" type="presParOf" srcId="{40B700F0-D4D1-415C-82AD-2912E19B0E79}" destId="{6C2F2E06-E076-436A-9364-A413027A3A40}" srcOrd="1" destOrd="0" presId="urn:microsoft.com/office/officeart/2005/8/layout/hierarchy6"/>
    <dgm:cxn modelId="{54E3E32F-B87F-4CEC-8CE0-311E7129CD8F}" type="presParOf" srcId="{6C2F2E06-E076-436A-9364-A413027A3A40}" destId="{D1FFF9CB-BF83-4C81-91BC-90BD65B30405}" srcOrd="0" destOrd="0" presId="urn:microsoft.com/office/officeart/2005/8/layout/hierarchy6"/>
    <dgm:cxn modelId="{0048C764-2973-437E-B301-DDE3904D5F5D}" type="presParOf" srcId="{6C2F2E06-E076-436A-9364-A413027A3A40}" destId="{6F2AE1AA-1555-4232-93B5-1A31D8FDDEF9}" srcOrd="1" destOrd="0" presId="urn:microsoft.com/office/officeart/2005/8/layout/hierarchy6"/>
    <dgm:cxn modelId="{45177193-8563-4BD9-9907-4A8F4B157F25}" type="presParOf" srcId="{816D8DC5-57F8-4DAA-B5ED-34451D5E775B}" destId="{00F90FE4-02BC-495F-9D52-E368A3BE4D08}" srcOrd="4" destOrd="0" presId="urn:microsoft.com/office/officeart/2005/8/layout/hierarchy6"/>
    <dgm:cxn modelId="{1A7BE354-14FA-4851-9109-D3AFC257387E}" type="presParOf" srcId="{816D8DC5-57F8-4DAA-B5ED-34451D5E775B}" destId="{BF226361-D291-44C4-9A9D-95142E055A4F}" srcOrd="5" destOrd="0" presId="urn:microsoft.com/office/officeart/2005/8/layout/hierarchy6"/>
    <dgm:cxn modelId="{13E95CC7-1A37-4A6F-AD66-7C333F2F4689}" type="presParOf" srcId="{BF226361-D291-44C4-9A9D-95142E055A4F}" destId="{411BFAB3-EE59-4504-9FD1-6069C309B702}" srcOrd="0" destOrd="0" presId="urn:microsoft.com/office/officeart/2005/8/layout/hierarchy6"/>
    <dgm:cxn modelId="{8F651555-F958-478D-AA21-05F08A62FC22}" type="presParOf" srcId="{BF226361-D291-44C4-9A9D-95142E055A4F}" destId="{241E47D8-D6A2-4F11-B014-9E9100FDFEC7}" srcOrd="1" destOrd="0" presId="urn:microsoft.com/office/officeart/2005/8/layout/hierarchy6"/>
    <dgm:cxn modelId="{3AD21BF1-35B0-4DD1-8DF1-093BA56D2EDF}" type="presParOf" srcId="{241E47D8-D6A2-4F11-B014-9E9100FDFEC7}" destId="{E8E60B6A-B892-4BFD-9EA4-26B5691E4D38}" srcOrd="0" destOrd="0" presId="urn:microsoft.com/office/officeart/2005/8/layout/hierarchy6"/>
    <dgm:cxn modelId="{75E52D0C-491C-4C07-AE19-CB03B0A30B36}" type="presParOf" srcId="{241E47D8-D6A2-4F11-B014-9E9100FDFEC7}" destId="{9638D2F1-7E57-444E-AC9C-B01065DF49A2}" srcOrd="1" destOrd="0" presId="urn:microsoft.com/office/officeart/2005/8/layout/hierarchy6"/>
    <dgm:cxn modelId="{59DE0815-2C18-404E-84C4-C81E8C4DB90D}" type="presParOf" srcId="{9638D2F1-7E57-444E-AC9C-B01065DF49A2}" destId="{5E02F7D5-B185-420B-B224-661D5349451A}" srcOrd="0" destOrd="0" presId="urn:microsoft.com/office/officeart/2005/8/layout/hierarchy6"/>
    <dgm:cxn modelId="{5E66D3FD-C67A-495B-9F26-91C26E35E6C1}" type="presParOf" srcId="{9638D2F1-7E57-444E-AC9C-B01065DF49A2}" destId="{828EF8E8-C021-4485-98EF-B2F43FDEE1EA}" srcOrd="1" destOrd="0" presId="urn:microsoft.com/office/officeart/2005/8/layout/hierarchy6"/>
    <dgm:cxn modelId="{919FABE5-5C77-48BE-B667-0DDE5647999C}" type="presParOf" srcId="{828EF8E8-C021-4485-98EF-B2F43FDEE1EA}" destId="{5E024621-7B8F-4A75-91BF-BF0E3CCEA6A8}" srcOrd="0" destOrd="0" presId="urn:microsoft.com/office/officeart/2005/8/layout/hierarchy6"/>
    <dgm:cxn modelId="{DD8F7BC5-5872-4EDB-B659-CB444588B56D}" type="presParOf" srcId="{828EF8E8-C021-4485-98EF-B2F43FDEE1EA}" destId="{DDE01C24-9E37-40DD-9D19-397F716FEB4B}" srcOrd="1" destOrd="0" presId="urn:microsoft.com/office/officeart/2005/8/layout/hierarchy6"/>
    <dgm:cxn modelId="{1AA12823-4B83-440F-A839-749E067984E1}" type="presParOf" srcId="{DDE01C24-9E37-40DD-9D19-397F716FEB4B}" destId="{8062EAF7-94DD-4A6A-BE7C-012AE95F4F01}" srcOrd="0" destOrd="0" presId="urn:microsoft.com/office/officeart/2005/8/layout/hierarchy6"/>
    <dgm:cxn modelId="{637C0F73-F74F-411E-B38D-6DEDF8C46F48}" type="presParOf" srcId="{DDE01C24-9E37-40DD-9D19-397F716FEB4B}" destId="{F0B83CE6-A31D-413D-BA13-31D4DC8B89A1}" srcOrd="1" destOrd="0" presId="urn:microsoft.com/office/officeart/2005/8/layout/hierarchy6"/>
    <dgm:cxn modelId="{C5ABA698-80D0-4738-B470-4CF3DD7804CE}" type="presParOf" srcId="{581F6883-272F-4EE2-B6CD-B4A929CAB4A0}" destId="{06F7EC82-E2C1-4945-BC66-54CDC9B5391C}" srcOrd="1" destOrd="0" presId="urn:microsoft.com/office/officeart/2005/8/layout/hierarchy6"/>
    <dgm:cxn modelId="{3601578C-6213-4FEB-8287-444942A5F4C2}" type="presParOf" srcId="{06F7EC82-E2C1-4945-BC66-54CDC9B5391C}" destId="{8F677266-875B-4D8B-9A7B-CCC784E91DAC}" srcOrd="0" destOrd="0" presId="urn:microsoft.com/office/officeart/2005/8/layout/hierarchy6"/>
    <dgm:cxn modelId="{DFE39703-A4BB-4057-BAE4-0EAFA118140E}" type="presParOf" srcId="{8F677266-875B-4D8B-9A7B-CCC784E91DAC}" destId="{1F3B0590-B95E-46AB-9473-1E3EEB42D926}" srcOrd="0" destOrd="0" presId="urn:microsoft.com/office/officeart/2005/8/layout/hierarchy6"/>
    <dgm:cxn modelId="{98110976-A25E-46DF-ADB2-56223470B28F}" type="presParOf" srcId="{8F677266-875B-4D8B-9A7B-CCC784E91DAC}" destId="{B7EFDC9E-203A-4F6D-973E-1B4ECF5B4215}" srcOrd="1" destOrd="0" presId="urn:microsoft.com/office/officeart/2005/8/layout/hierarchy6"/>
    <dgm:cxn modelId="{EA7CFF54-37F7-46E3-8049-1C0A716F8B56}" type="presParOf" srcId="{06F7EC82-E2C1-4945-BC66-54CDC9B5391C}" destId="{BB36862B-3001-4479-9DB0-18309DF712DF}" srcOrd="1" destOrd="0" presId="urn:microsoft.com/office/officeart/2005/8/layout/hierarchy6"/>
    <dgm:cxn modelId="{2C5BD625-4914-4356-AF05-784C80C32D2E}" type="presParOf" srcId="{BB36862B-3001-4479-9DB0-18309DF712DF}" destId="{9138F9A2-3D2B-4C96-B227-FA31F7205F05}" srcOrd="0" destOrd="0" presId="urn:microsoft.com/office/officeart/2005/8/layout/hierarchy6"/>
    <dgm:cxn modelId="{FF764CE4-FADB-4217-82F8-1C657A178895}" type="presParOf" srcId="{06F7EC82-E2C1-4945-BC66-54CDC9B5391C}" destId="{404804DD-AF38-405D-8193-C76B8CD27051}" srcOrd="2" destOrd="0" presId="urn:microsoft.com/office/officeart/2005/8/layout/hierarchy6"/>
    <dgm:cxn modelId="{1D0DA791-9559-457E-8B8C-6CD8BC98B280}" type="presParOf" srcId="{404804DD-AF38-405D-8193-C76B8CD27051}" destId="{F7593116-DDE6-4847-9C21-C0F2EB9E44C6}" srcOrd="0" destOrd="0" presId="urn:microsoft.com/office/officeart/2005/8/layout/hierarchy6"/>
    <dgm:cxn modelId="{D03CAF40-36E4-4975-AF63-E45CA82F80A3}" type="presParOf" srcId="{404804DD-AF38-405D-8193-C76B8CD27051}" destId="{FACCD8D9-86CD-46B2-89BC-9606D201FD52}" srcOrd="1" destOrd="0" presId="urn:microsoft.com/office/officeart/2005/8/layout/hierarchy6"/>
    <dgm:cxn modelId="{899CFBD9-2A64-44AD-B516-3D7DFAF773DB}" type="presParOf" srcId="{06F7EC82-E2C1-4945-BC66-54CDC9B5391C}" destId="{5980B034-51FD-485D-8EB8-62131699B3D8}" srcOrd="3" destOrd="0" presId="urn:microsoft.com/office/officeart/2005/8/layout/hierarchy6"/>
    <dgm:cxn modelId="{407D1FF3-F9A5-4FFB-BCBE-4B0BC84019D4}" type="presParOf" srcId="{5980B034-51FD-485D-8EB8-62131699B3D8}" destId="{DCBF7F0E-E3CC-4CB7-99FE-96228F18122B}" srcOrd="0" destOrd="0" presId="urn:microsoft.com/office/officeart/2005/8/layout/hierarchy6"/>
    <dgm:cxn modelId="{C89F8008-8EFA-4BEC-9F72-D6B81FC6F96D}" type="presParOf" srcId="{06F7EC82-E2C1-4945-BC66-54CDC9B5391C}" destId="{4D121847-47BF-46CF-B7B4-BDB058CAD390}" srcOrd="4" destOrd="0" presId="urn:microsoft.com/office/officeart/2005/8/layout/hierarchy6"/>
    <dgm:cxn modelId="{DA9B3A9D-AADE-4834-A5A1-AF48CE8A97D4}" type="presParOf" srcId="{4D121847-47BF-46CF-B7B4-BDB058CAD390}" destId="{BB52E204-B990-49F8-A919-E38B0D6129CA}" srcOrd="0" destOrd="0" presId="urn:microsoft.com/office/officeart/2005/8/layout/hierarchy6"/>
    <dgm:cxn modelId="{63AFD13A-FE0D-44B0-B05F-4F4CF9111D83}" type="presParOf" srcId="{4D121847-47BF-46CF-B7B4-BDB058CAD390}" destId="{4C6A4ADB-F33A-4F19-BE7B-7D470E6C0519}" srcOrd="1" destOrd="0" presId="urn:microsoft.com/office/officeart/2005/8/layout/hierarchy6"/>
    <dgm:cxn modelId="{5DD26D49-0465-4B4F-AE92-1D2EC6153906}" type="presParOf" srcId="{06F7EC82-E2C1-4945-BC66-54CDC9B5391C}" destId="{4CA99837-ECC6-49BF-818F-C438316C4693}" srcOrd="5" destOrd="0" presId="urn:microsoft.com/office/officeart/2005/8/layout/hierarchy6"/>
    <dgm:cxn modelId="{54F3E060-8F55-4EC2-A5F0-3CD09BE5FB8D}" type="presParOf" srcId="{4CA99837-ECC6-49BF-818F-C438316C4693}" destId="{0B1252A4-4D5B-4138-970E-458CA512653F}" srcOrd="0" destOrd="0" presId="urn:microsoft.com/office/officeart/2005/8/layout/hierarchy6"/>
    <dgm:cxn modelId="{E4383CF9-6711-4A01-9B4D-A3CB7CE976CA}" type="presParOf" srcId="{06F7EC82-E2C1-4945-BC66-54CDC9B5391C}" destId="{ABD56F0A-62B0-4D9A-AE81-BE9B26F71BC9}" srcOrd="6" destOrd="0" presId="urn:microsoft.com/office/officeart/2005/8/layout/hierarchy6"/>
    <dgm:cxn modelId="{30EFCB44-4FEB-46EA-B595-DC95F3BD7864}" type="presParOf" srcId="{ABD56F0A-62B0-4D9A-AE81-BE9B26F71BC9}" destId="{B3B80348-420B-4F9A-AD04-C89F0FB55A20}" srcOrd="0" destOrd="0" presId="urn:microsoft.com/office/officeart/2005/8/layout/hierarchy6"/>
    <dgm:cxn modelId="{DE662C75-A720-4AEF-88FF-0A3C9DC4C8C0}" type="presParOf" srcId="{ABD56F0A-62B0-4D9A-AE81-BE9B26F71BC9}" destId="{67454F12-05C4-45E1-8856-996BDA1172BD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67C0D79-B54B-4BB5-A9EF-467BE1EE4AC5}" type="doc">
      <dgm:prSet loTypeId="urn:microsoft.com/office/officeart/2005/8/layout/vProcess5" loCatId="process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TW" altLang="en-US"/>
        </a:p>
      </dgm:t>
    </dgm:pt>
    <dgm:pt modelId="{FE3C40FA-0C0E-4E0F-A98A-D8408B1F8124}">
      <dgm:prSet phldrT="[文字]" custT="1"/>
      <dgm:spPr/>
      <dgm:t>
        <a:bodyPr/>
        <a:lstStyle/>
        <a:p>
          <a:r>
            <a:rPr lang="en-US" altLang="zh-TW" sz="2400" dirty="0" err="1" smtClean="0">
              <a:latin typeface="+mn-ea"/>
              <a:ea typeface="+mn-ea"/>
            </a:rPr>
            <a:t>Namecouple</a:t>
          </a:r>
          <a:r>
            <a:rPr lang="zh-TW" altLang="en-US" sz="2400" dirty="0" smtClean="0">
              <a:latin typeface="+mn-ea"/>
              <a:ea typeface="+mn-ea"/>
            </a:rPr>
            <a:t>：耦合器讀取外部設定檔來控制作業排程</a:t>
          </a:r>
          <a:endParaRPr lang="zh-TW" altLang="en-US" sz="2400" dirty="0">
            <a:latin typeface="+mn-ea"/>
            <a:ea typeface="+mn-ea"/>
          </a:endParaRPr>
        </a:p>
      </dgm:t>
    </dgm:pt>
    <dgm:pt modelId="{E915A118-C1B6-4920-90DF-48EAC38933C4}" type="parTrans" cxnId="{FDE94D59-336C-413E-A9C9-6DF3B0A0138C}">
      <dgm:prSet/>
      <dgm:spPr/>
      <dgm:t>
        <a:bodyPr/>
        <a:lstStyle/>
        <a:p>
          <a:endParaRPr lang="zh-TW" altLang="en-US"/>
        </a:p>
      </dgm:t>
    </dgm:pt>
    <dgm:pt modelId="{15F34031-C334-4A33-8F93-CDFAB663F440}" type="sibTrans" cxnId="{FDE94D59-336C-413E-A9C9-6DF3B0A0138C}">
      <dgm:prSet/>
      <dgm:spPr/>
      <dgm:t>
        <a:bodyPr/>
        <a:lstStyle/>
        <a:p>
          <a:endParaRPr lang="zh-TW" altLang="en-US"/>
        </a:p>
      </dgm:t>
    </dgm:pt>
    <dgm:pt modelId="{0B2C3D57-5A77-4CDF-A2DF-35E4EAFE81B3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使用</a:t>
          </a:r>
          <a:r>
            <a:rPr lang="en-US" altLang="zh-TW" sz="2400" dirty="0" smtClean="0">
              <a:latin typeface="+mn-ea"/>
              <a:ea typeface="+mn-ea"/>
            </a:rPr>
            <a:t>SCRIP</a:t>
          </a:r>
          <a:r>
            <a:rPr lang="zh-TW" altLang="en-US" sz="2400" dirty="0" smtClean="0">
              <a:latin typeface="+mn-ea"/>
              <a:ea typeface="+mn-ea"/>
            </a:rPr>
            <a:t>函式庫來計算二維耦合網格的內插轉換</a:t>
          </a:r>
          <a:endParaRPr lang="zh-TW" altLang="en-US" sz="2400" dirty="0">
            <a:latin typeface="+mn-ea"/>
            <a:ea typeface="+mn-ea"/>
          </a:endParaRPr>
        </a:p>
      </dgm:t>
    </dgm:pt>
    <dgm:pt modelId="{D5E3CB86-5D01-4189-97C0-5C685AF2CC17}" type="parTrans" cxnId="{FA299BB1-C19E-4F99-B39F-0888AA7722F6}">
      <dgm:prSet/>
      <dgm:spPr/>
      <dgm:t>
        <a:bodyPr/>
        <a:lstStyle/>
        <a:p>
          <a:endParaRPr lang="zh-TW" altLang="en-US"/>
        </a:p>
      </dgm:t>
    </dgm:pt>
    <dgm:pt modelId="{680F46EB-CF2A-4D30-8BA0-A751F4FCE288}" type="sibTrans" cxnId="{FA299BB1-C19E-4F99-B39F-0888AA7722F6}">
      <dgm:prSet/>
      <dgm:spPr/>
      <dgm:t>
        <a:bodyPr/>
        <a:lstStyle/>
        <a:p>
          <a:endParaRPr lang="zh-TW" altLang="en-US"/>
        </a:p>
      </dgm:t>
    </dgm:pt>
    <dgm:pt modelId="{81BB95C1-359D-481F-A3D1-4612C5EF69E6}">
      <dgm:prSet phldrT="[文字]" custT="1"/>
      <dgm:spPr/>
      <dgm:t>
        <a:bodyPr/>
        <a:lstStyle/>
        <a:p>
          <a:r>
            <a:rPr lang="en-US" altLang="zh-TW" sz="2400" dirty="0" smtClean="0">
              <a:latin typeface="+mn-ea"/>
              <a:ea typeface="+mn-ea"/>
            </a:rPr>
            <a:t>OASIS-4</a:t>
          </a:r>
          <a:r>
            <a:rPr lang="zh-TW" altLang="en-US" sz="2400" dirty="0" smtClean="0">
              <a:latin typeface="+mn-ea"/>
              <a:ea typeface="+mn-ea"/>
            </a:rPr>
            <a:t>增加了三維耦合網格內插演算法</a:t>
          </a:r>
          <a:endParaRPr lang="zh-TW" altLang="en-US" sz="2400" dirty="0">
            <a:latin typeface="+mn-ea"/>
            <a:ea typeface="+mn-ea"/>
          </a:endParaRPr>
        </a:p>
      </dgm:t>
    </dgm:pt>
    <dgm:pt modelId="{207924B0-A6F4-428B-B971-3287D4BE5B09}" type="parTrans" cxnId="{DD772AEB-6959-4960-ACC3-6093F7D08935}">
      <dgm:prSet/>
      <dgm:spPr/>
      <dgm:t>
        <a:bodyPr/>
        <a:lstStyle/>
        <a:p>
          <a:endParaRPr lang="zh-TW" altLang="en-US"/>
        </a:p>
      </dgm:t>
    </dgm:pt>
    <dgm:pt modelId="{71F1B040-4C07-4D3B-BC8D-9EF02E92B208}" type="sibTrans" cxnId="{DD772AEB-6959-4960-ACC3-6093F7D08935}">
      <dgm:prSet/>
      <dgm:spPr/>
      <dgm:t>
        <a:bodyPr/>
        <a:lstStyle/>
        <a:p>
          <a:endParaRPr lang="zh-TW" altLang="en-US"/>
        </a:p>
      </dgm:t>
    </dgm:pt>
    <dgm:pt modelId="{E9D9EFD6-39D4-4B07-8E5E-76D6DBBD14EE}">
      <dgm:prSet phldrT="[文字]" custT="1"/>
      <dgm:spPr/>
      <dgm:t>
        <a:bodyPr/>
        <a:lstStyle/>
        <a:p>
          <a:r>
            <a:rPr lang="en-US" altLang="zh-TW" sz="2400" dirty="0" smtClean="0">
              <a:latin typeface="+mn-ea"/>
              <a:ea typeface="+mn-ea"/>
            </a:rPr>
            <a:t>2011</a:t>
          </a:r>
          <a:r>
            <a:rPr lang="zh-TW" altLang="en-US" sz="2400" dirty="0" smtClean="0">
              <a:latin typeface="+mn-ea"/>
              <a:ea typeface="+mn-ea"/>
            </a:rPr>
            <a:t>年終止</a:t>
          </a:r>
          <a:r>
            <a:rPr lang="en-US" altLang="zh-TW" sz="2400" dirty="0" smtClean="0">
              <a:latin typeface="+mn-ea"/>
              <a:ea typeface="+mn-ea"/>
            </a:rPr>
            <a:t>OASIS-4</a:t>
          </a:r>
          <a:r>
            <a:rPr lang="zh-TW" altLang="en-US" sz="2400" dirty="0" smtClean="0">
              <a:latin typeface="+mn-ea"/>
              <a:ea typeface="+mn-ea"/>
            </a:rPr>
            <a:t>的開發，轉而在</a:t>
          </a:r>
          <a:r>
            <a:rPr lang="en-US" altLang="zh-TW" sz="2400" dirty="0" smtClean="0">
              <a:latin typeface="+mn-ea"/>
              <a:ea typeface="+mn-ea"/>
            </a:rPr>
            <a:t>OASIS3</a:t>
          </a:r>
          <a:r>
            <a:rPr lang="zh-TW" altLang="en-US" sz="2400" dirty="0" smtClean="0">
              <a:latin typeface="+mn-ea"/>
              <a:ea typeface="+mn-ea"/>
            </a:rPr>
            <a:t>的基礎上加入</a:t>
          </a:r>
          <a:r>
            <a:rPr lang="en-US" altLang="zh-TW" sz="2400" dirty="0" smtClean="0">
              <a:latin typeface="+mn-ea"/>
              <a:ea typeface="+mn-ea"/>
            </a:rPr>
            <a:t>MCT</a:t>
          </a:r>
          <a:r>
            <a:rPr lang="zh-TW" altLang="en-US" sz="2400" dirty="0" smtClean="0">
              <a:latin typeface="+mn-ea"/>
              <a:ea typeface="+mn-ea"/>
            </a:rPr>
            <a:t>函式庫來優化平行計算效率</a:t>
          </a:r>
          <a:endParaRPr lang="zh-TW" altLang="en-US" sz="2400" dirty="0">
            <a:latin typeface="+mn-ea"/>
            <a:ea typeface="+mn-ea"/>
          </a:endParaRPr>
        </a:p>
      </dgm:t>
    </dgm:pt>
    <dgm:pt modelId="{7781ADEC-9F28-4F21-AB9B-A116E6EF32DE}" type="parTrans" cxnId="{816C265A-8BA2-4CA0-9E0E-D985F902F35B}">
      <dgm:prSet/>
      <dgm:spPr/>
      <dgm:t>
        <a:bodyPr/>
        <a:lstStyle/>
        <a:p>
          <a:endParaRPr lang="zh-TW" altLang="en-US"/>
        </a:p>
      </dgm:t>
    </dgm:pt>
    <dgm:pt modelId="{38FEC79C-1663-45B2-BC3C-00DD01F89F2A}" type="sibTrans" cxnId="{816C265A-8BA2-4CA0-9E0E-D985F902F35B}">
      <dgm:prSet/>
      <dgm:spPr/>
      <dgm:t>
        <a:bodyPr/>
        <a:lstStyle/>
        <a:p>
          <a:endParaRPr lang="zh-TW" altLang="en-US"/>
        </a:p>
      </dgm:t>
    </dgm:pt>
    <dgm:pt modelId="{A643AF4E-9F56-4E1D-B4D3-5AFA0B229518}" type="pres">
      <dgm:prSet presAssocID="{F67C0D79-B54B-4BB5-A9EF-467BE1EE4AC5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E5C8AE2B-3636-491A-8414-B2CC3E20B42A}" type="pres">
      <dgm:prSet presAssocID="{F67C0D79-B54B-4BB5-A9EF-467BE1EE4AC5}" presName="dummyMaxCanvas" presStyleCnt="0">
        <dgm:presLayoutVars/>
      </dgm:prSet>
      <dgm:spPr/>
    </dgm:pt>
    <dgm:pt modelId="{4C036CBE-2B08-4D6A-93CE-796D4A256DA5}" type="pres">
      <dgm:prSet presAssocID="{F67C0D79-B54B-4BB5-A9EF-467BE1EE4AC5}" presName="FourNodes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945E3218-B5B6-44A9-929B-9CEF6A1E6C7A}" type="pres">
      <dgm:prSet presAssocID="{F67C0D79-B54B-4BB5-A9EF-467BE1EE4AC5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6194E64-B771-4816-8F68-A10C4404BCB7}" type="pres">
      <dgm:prSet presAssocID="{F67C0D79-B54B-4BB5-A9EF-467BE1EE4AC5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27B4C61-7E9A-4092-8C04-258B76803A88}" type="pres">
      <dgm:prSet presAssocID="{F67C0D79-B54B-4BB5-A9EF-467BE1EE4AC5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63BE1BB3-502E-437F-88B9-4742290426EC}" type="pres">
      <dgm:prSet presAssocID="{F67C0D79-B54B-4BB5-A9EF-467BE1EE4AC5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9772C79C-A693-4B59-A2FC-3FF2D95EF00B}" type="pres">
      <dgm:prSet presAssocID="{F67C0D79-B54B-4BB5-A9EF-467BE1EE4AC5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D719659-8EDE-4824-BD7B-91649E473A4B}" type="pres">
      <dgm:prSet presAssocID="{F67C0D79-B54B-4BB5-A9EF-467BE1EE4AC5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E807540-78AA-4DE0-8B45-4D12383A1A24}" type="pres">
      <dgm:prSet presAssocID="{F67C0D79-B54B-4BB5-A9EF-467BE1EE4AC5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4470DDC-302B-4CAD-894B-B89505736B57}" type="pres">
      <dgm:prSet presAssocID="{F67C0D79-B54B-4BB5-A9EF-467BE1EE4AC5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13E4A88-72F3-4CED-B446-DBDD3230C088}" type="pres">
      <dgm:prSet presAssocID="{F67C0D79-B54B-4BB5-A9EF-467BE1EE4AC5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CAFD55F-0D85-4E03-830F-20F57C81C9EE}" type="pres">
      <dgm:prSet presAssocID="{F67C0D79-B54B-4BB5-A9EF-467BE1EE4AC5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B2C40C3F-C977-41FA-8051-3BE9E9141634}" type="presOf" srcId="{680F46EB-CF2A-4D30-8BA0-A751F4FCE288}" destId="{9772C79C-A693-4B59-A2FC-3FF2D95EF00B}" srcOrd="0" destOrd="0" presId="urn:microsoft.com/office/officeart/2005/8/layout/vProcess5"/>
    <dgm:cxn modelId="{FC1C5FCC-50FE-4D8A-BE1C-D20765774CDA}" type="presOf" srcId="{71F1B040-4C07-4D3B-BC8D-9EF02E92B208}" destId="{ED719659-8EDE-4824-BD7B-91649E473A4B}" srcOrd="0" destOrd="0" presId="urn:microsoft.com/office/officeart/2005/8/layout/vProcess5"/>
    <dgm:cxn modelId="{2641E29B-02EB-4D8A-A2E6-C54023FF0F66}" type="presOf" srcId="{E9D9EFD6-39D4-4B07-8E5E-76D6DBBD14EE}" destId="{1CAFD55F-0D85-4E03-830F-20F57C81C9EE}" srcOrd="1" destOrd="0" presId="urn:microsoft.com/office/officeart/2005/8/layout/vProcess5"/>
    <dgm:cxn modelId="{48270962-9D62-429E-BFB4-6DA7C392FFAA}" type="presOf" srcId="{81BB95C1-359D-481F-A3D1-4612C5EF69E6}" destId="{D13E4A88-72F3-4CED-B446-DBDD3230C088}" srcOrd="1" destOrd="0" presId="urn:microsoft.com/office/officeart/2005/8/layout/vProcess5"/>
    <dgm:cxn modelId="{FDE94D59-336C-413E-A9C9-6DF3B0A0138C}" srcId="{F67C0D79-B54B-4BB5-A9EF-467BE1EE4AC5}" destId="{FE3C40FA-0C0E-4E0F-A98A-D8408B1F8124}" srcOrd="0" destOrd="0" parTransId="{E915A118-C1B6-4920-90DF-48EAC38933C4}" sibTransId="{15F34031-C334-4A33-8F93-CDFAB663F440}"/>
    <dgm:cxn modelId="{FA299BB1-C19E-4F99-B39F-0888AA7722F6}" srcId="{F67C0D79-B54B-4BB5-A9EF-467BE1EE4AC5}" destId="{0B2C3D57-5A77-4CDF-A2DF-35E4EAFE81B3}" srcOrd="1" destOrd="0" parTransId="{D5E3CB86-5D01-4189-97C0-5C685AF2CC17}" sibTransId="{680F46EB-CF2A-4D30-8BA0-A751F4FCE288}"/>
    <dgm:cxn modelId="{1EEF9CFF-D15D-449E-BB4F-FE6DD430037B}" type="presOf" srcId="{0B2C3D57-5A77-4CDF-A2DF-35E4EAFE81B3}" destId="{74470DDC-302B-4CAD-894B-B89505736B57}" srcOrd="1" destOrd="0" presId="urn:microsoft.com/office/officeart/2005/8/layout/vProcess5"/>
    <dgm:cxn modelId="{816C265A-8BA2-4CA0-9E0E-D985F902F35B}" srcId="{F67C0D79-B54B-4BB5-A9EF-467BE1EE4AC5}" destId="{E9D9EFD6-39D4-4B07-8E5E-76D6DBBD14EE}" srcOrd="3" destOrd="0" parTransId="{7781ADEC-9F28-4F21-AB9B-A116E6EF32DE}" sibTransId="{38FEC79C-1663-45B2-BC3C-00DD01F89F2A}"/>
    <dgm:cxn modelId="{DD772AEB-6959-4960-ACC3-6093F7D08935}" srcId="{F67C0D79-B54B-4BB5-A9EF-467BE1EE4AC5}" destId="{81BB95C1-359D-481F-A3D1-4612C5EF69E6}" srcOrd="2" destOrd="0" parTransId="{207924B0-A6F4-428B-B971-3287D4BE5B09}" sibTransId="{71F1B040-4C07-4D3B-BC8D-9EF02E92B208}"/>
    <dgm:cxn modelId="{658BA2A8-8DD8-4B16-9165-50938BBB0E73}" type="presOf" srcId="{FE3C40FA-0C0E-4E0F-A98A-D8408B1F8124}" destId="{8E807540-78AA-4DE0-8B45-4D12383A1A24}" srcOrd="1" destOrd="0" presId="urn:microsoft.com/office/officeart/2005/8/layout/vProcess5"/>
    <dgm:cxn modelId="{E89AE355-95A9-4B0C-8864-729AAA08977F}" type="presOf" srcId="{81BB95C1-359D-481F-A3D1-4612C5EF69E6}" destId="{B6194E64-B771-4816-8F68-A10C4404BCB7}" srcOrd="0" destOrd="0" presId="urn:microsoft.com/office/officeart/2005/8/layout/vProcess5"/>
    <dgm:cxn modelId="{78ED2748-8420-44BD-835A-09484C812099}" type="presOf" srcId="{15F34031-C334-4A33-8F93-CDFAB663F440}" destId="{63BE1BB3-502E-437F-88B9-4742290426EC}" srcOrd="0" destOrd="0" presId="urn:microsoft.com/office/officeart/2005/8/layout/vProcess5"/>
    <dgm:cxn modelId="{F53B6C75-6F17-4CC0-B733-397CD4B30DF1}" type="presOf" srcId="{FE3C40FA-0C0E-4E0F-A98A-D8408B1F8124}" destId="{4C036CBE-2B08-4D6A-93CE-796D4A256DA5}" srcOrd="0" destOrd="0" presId="urn:microsoft.com/office/officeart/2005/8/layout/vProcess5"/>
    <dgm:cxn modelId="{4BCA5219-D8BE-42DC-8FCA-A149EB85FE64}" type="presOf" srcId="{F67C0D79-B54B-4BB5-A9EF-467BE1EE4AC5}" destId="{A643AF4E-9F56-4E1D-B4D3-5AFA0B229518}" srcOrd="0" destOrd="0" presId="urn:microsoft.com/office/officeart/2005/8/layout/vProcess5"/>
    <dgm:cxn modelId="{FCB0D081-AC48-49E7-BCB1-0E1006E8EB20}" type="presOf" srcId="{0B2C3D57-5A77-4CDF-A2DF-35E4EAFE81B3}" destId="{945E3218-B5B6-44A9-929B-9CEF6A1E6C7A}" srcOrd="0" destOrd="0" presId="urn:microsoft.com/office/officeart/2005/8/layout/vProcess5"/>
    <dgm:cxn modelId="{6F516B84-6FA6-437F-9549-5E573B9195B4}" type="presOf" srcId="{E9D9EFD6-39D4-4B07-8E5E-76D6DBBD14EE}" destId="{B27B4C61-7E9A-4092-8C04-258B76803A88}" srcOrd="0" destOrd="0" presId="urn:microsoft.com/office/officeart/2005/8/layout/vProcess5"/>
    <dgm:cxn modelId="{4A258234-7FFA-42CC-AD2B-2D9F9D32BE58}" type="presParOf" srcId="{A643AF4E-9F56-4E1D-B4D3-5AFA0B229518}" destId="{E5C8AE2B-3636-491A-8414-B2CC3E20B42A}" srcOrd="0" destOrd="0" presId="urn:microsoft.com/office/officeart/2005/8/layout/vProcess5"/>
    <dgm:cxn modelId="{A4EA58B4-8ECE-4F32-BA3A-7C4AAE5261C0}" type="presParOf" srcId="{A643AF4E-9F56-4E1D-B4D3-5AFA0B229518}" destId="{4C036CBE-2B08-4D6A-93CE-796D4A256DA5}" srcOrd="1" destOrd="0" presId="urn:microsoft.com/office/officeart/2005/8/layout/vProcess5"/>
    <dgm:cxn modelId="{BF6735EE-EBA9-4484-8C43-282CF275674A}" type="presParOf" srcId="{A643AF4E-9F56-4E1D-B4D3-5AFA0B229518}" destId="{945E3218-B5B6-44A9-929B-9CEF6A1E6C7A}" srcOrd="2" destOrd="0" presId="urn:microsoft.com/office/officeart/2005/8/layout/vProcess5"/>
    <dgm:cxn modelId="{87D23BD0-0BB1-41E5-8BCC-EE9409D74995}" type="presParOf" srcId="{A643AF4E-9F56-4E1D-B4D3-5AFA0B229518}" destId="{B6194E64-B771-4816-8F68-A10C4404BCB7}" srcOrd="3" destOrd="0" presId="urn:microsoft.com/office/officeart/2005/8/layout/vProcess5"/>
    <dgm:cxn modelId="{7EA899F3-D1D4-486F-8A93-34CFDE7AA0C7}" type="presParOf" srcId="{A643AF4E-9F56-4E1D-B4D3-5AFA0B229518}" destId="{B27B4C61-7E9A-4092-8C04-258B76803A88}" srcOrd="4" destOrd="0" presId="urn:microsoft.com/office/officeart/2005/8/layout/vProcess5"/>
    <dgm:cxn modelId="{B3E8FD6A-C501-4321-AA99-D4905ACABE9A}" type="presParOf" srcId="{A643AF4E-9F56-4E1D-B4D3-5AFA0B229518}" destId="{63BE1BB3-502E-437F-88B9-4742290426EC}" srcOrd="5" destOrd="0" presId="urn:microsoft.com/office/officeart/2005/8/layout/vProcess5"/>
    <dgm:cxn modelId="{97D735DE-9E0E-4931-9ACD-A09453CEA2A4}" type="presParOf" srcId="{A643AF4E-9F56-4E1D-B4D3-5AFA0B229518}" destId="{9772C79C-A693-4B59-A2FC-3FF2D95EF00B}" srcOrd="6" destOrd="0" presId="urn:microsoft.com/office/officeart/2005/8/layout/vProcess5"/>
    <dgm:cxn modelId="{80F14083-9D7D-49DE-82B6-475B4E968AF1}" type="presParOf" srcId="{A643AF4E-9F56-4E1D-B4D3-5AFA0B229518}" destId="{ED719659-8EDE-4824-BD7B-91649E473A4B}" srcOrd="7" destOrd="0" presId="urn:microsoft.com/office/officeart/2005/8/layout/vProcess5"/>
    <dgm:cxn modelId="{E054BE44-A5B6-4334-8B89-551FFDA9B0E4}" type="presParOf" srcId="{A643AF4E-9F56-4E1D-B4D3-5AFA0B229518}" destId="{8E807540-78AA-4DE0-8B45-4D12383A1A24}" srcOrd="8" destOrd="0" presId="urn:microsoft.com/office/officeart/2005/8/layout/vProcess5"/>
    <dgm:cxn modelId="{5AFEF550-57FC-4127-9326-33863AD1764F}" type="presParOf" srcId="{A643AF4E-9F56-4E1D-B4D3-5AFA0B229518}" destId="{74470DDC-302B-4CAD-894B-B89505736B57}" srcOrd="9" destOrd="0" presId="urn:microsoft.com/office/officeart/2005/8/layout/vProcess5"/>
    <dgm:cxn modelId="{5187AC4E-FBD9-4B96-BA71-ED34061E2D5D}" type="presParOf" srcId="{A643AF4E-9F56-4E1D-B4D3-5AFA0B229518}" destId="{D13E4A88-72F3-4CED-B446-DBDD3230C088}" srcOrd="10" destOrd="0" presId="urn:microsoft.com/office/officeart/2005/8/layout/vProcess5"/>
    <dgm:cxn modelId="{BE70784C-8801-42B3-8F41-7E0DBDBBB42F}" type="presParOf" srcId="{A643AF4E-9F56-4E1D-B4D3-5AFA0B229518}" destId="{1CAFD55F-0D85-4E03-830F-20F57C81C9EE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B52DD02-E54A-4577-B123-3E9736588CA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TW" altLang="en-US"/>
        </a:p>
      </dgm:t>
    </dgm:pt>
    <dgm:pt modelId="{2D2A9503-DE5D-4420-946E-720DC7E42817}">
      <dgm:prSet phldrT="[文字]" custT="1"/>
      <dgm:spPr/>
      <dgm:t>
        <a:bodyPr/>
        <a:lstStyle/>
        <a:p>
          <a:r>
            <a:rPr lang="zh-TW" altLang="en-US" sz="3200" dirty="0" smtClean="0">
              <a:latin typeface="+mn-ea"/>
              <a:ea typeface="+mn-ea"/>
            </a:rPr>
            <a:t>提供三維資料耦合演算法</a:t>
          </a:r>
          <a:endParaRPr lang="zh-TW" altLang="en-US" sz="3200" dirty="0">
            <a:latin typeface="+mn-ea"/>
            <a:ea typeface="+mn-ea"/>
          </a:endParaRPr>
        </a:p>
      </dgm:t>
    </dgm:pt>
    <dgm:pt modelId="{6C9BDCA2-1EC3-4E45-9F71-2E4D49D1EE07}" type="parTrans" cxnId="{1D08E33B-F14F-411A-B3E1-4D4672094D9F}">
      <dgm:prSet/>
      <dgm:spPr/>
      <dgm:t>
        <a:bodyPr/>
        <a:lstStyle/>
        <a:p>
          <a:endParaRPr lang="zh-TW" altLang="en-US"/>
        </a:p>
      </dgm:t>
    </dgm:pt>
    <dgm:pt modelId="{6F9699AF-67E6-4A61-8CEC-F892E880EB86}" type="sibTrans" cxnId="{1D08E33B-F14F-411A-B3E1-4D4672094D9F}">
      <dgm:prSet/>
      <dgm:spPr/>
      <dgm:t>
        <a:bodyPr/>
        <a:lstStyle/>
        <a:p>
          <a:endParaRPr lang="zh-TW" altLang="en-US"/>
        </a:p>
      </dgm:t>
    </dgm:pt>
    <dgm:pt modelId="{FF6132BD-2AD2-4F1F-AD87-2B024F14A847}">
      <dgm:prSet phldrT="[文字]" custT="1"/>
      <dgm:spPr/>
      <dgm:t>
        <a:bodyPr/>
        <a:lstStyle/>
        <a:p>
          <a:r>
            <a:rPr lang="zh-TW" altLang="en-US" sz="3200" dirty="0" smtClean="0"/>
            <a:t>便利的版本控制與程式碼分享</a:t>
          </a:r>
          <a:endParaRPr lang="zh-TW" altLang="en-US" sz="3200" dirty="0"/>
        </a:p>
      </dgm:t>
    </dgm:pt>
    <dgm:pt modelId="{07303793-0A7E-4D63-A35A-8304F73942EE}" type="parTrans" cxnId="{1859066A-AF94-4C46-9F35-F1D503E5E7DD}">
      <dgm:prSet/>
      <dgm:spPr/>
      <dgm:t>
        <a:bodyPr/>
        <a:lstStyle/>
        <a:p>
          <a:endParaRPr lang="zh-TW" altLang="en-US"/>
        </a:p>
      </dgm:t>
    </dgm:pt>
    <dgm:pt modelId="{5B7D0D67-F42D-4AEC-990F-26B2C8166277}" type="sibTrans" cxnId="{1859066A-AF94-4C46-9F35-F1D503E5E7DD}">
      <dgm:prSet/>
      <dgm:spPr/>
      <dgm:t>
        <a:bodyPr/>
        <a:lstStyle/>
        <a:p>
          <a:endParaRPr lang="zh-TW" altLang="en-US"/>
        </a:p>
      </dgm:t>
    </dgm:pt>
    <dgm:pt modelId="{B0F92528-823C-4D12-9A83-B0999E2CD2D4}">
      <dgm:prSet phldrT="[文字]" custT="1"/>
      <dgm:spPr/>
      <dgm:t>
        <a:bodyPr/>
        <a:lstStyle/>
        <a:p>
          <a:r>
            <a:rPr lang="zh-TW" altLang="en-US" sz="3200" dirty="0" smtClean="0"/>
            <a:t>通用的軟體運作平台</a:t>
          </a:r>
          <a:endParaRPr lang="zh-TW" altLang="en-US" sz="3200" dirty="0"/>
        </a:p>
      </dgm:t>
    </dgm:pt>
    <dgm:pt modelId="{07BF30D8-8EA7-42F8-8CFA-17973A16EC6C}" type="parTrans" cxnId="{2DA53B51-0457-4E8A-BE95-FD0B4B7CE098}">
      <dgm:prSet/>
      <dgm:spPr/>
      <dgm:t>
        <a:bodyPr/>
        <a:lstStyle/>
        <a:p>
          <a:endParaRPr lang="zh-TW" altLang="en-US"/>
        </a:p>
      </dgm:t>
    </dgm:pt>
    <dgm:pt modelId="{CBAFB6F7-1765-4D4A-9190-9854F678FD57}" type="sibTrans" cxnId="{2DA53B51-0457-4E8A-BE95-FD0B4B7CE098}">
      <dgm:prSet/>
      <dgm:spPr/>
      <dgm:t>
        <a:bodyPr/>
        <a:lstStyle/>
        <a:p>
          <a:endParaRPr lang="zh-TW" altLang="en-US"/>
        </a:p>
      </dgm:t>
    </dgm:pt>
    <dgm:pt modelId="{EBFCED92-EDA2-49B0-8FA6-9511E98CD4FE}">
      <dgm:prSet phldrT="[文字]" custT="1"/>
      <dgm:spPr/>
      <dgm:t>
        <a:bodyPr/>
        <a:lstStyle/>
        <a:p>
          <a:r>
            <a:rPr lang="zh-TW" altLang="en-US" sz="3200" dirty="0" smtClean="0"/>
            <a:t>優化的平行計算效能</a:t>
          </a:r>
          <a:endParaRPr lang="zh-TW" altLang="en-US" sz="3200" dirty="0"/>
        </a:p>
      </dgm:t>
    </dgm:pt>
    <dgm:pt modelId="{105C43EE-90C1-407A-BF06-8E50608EE24B}" type="parTrans" cxnId="{A7062CA9-C7F2-4E16-8CA9-B7072AB52771}">
      <dgm:prSet/>
      <dgm:spPr/>
      <dgm:t>
        <a:bodyPr/>
        <a:lstStyle/>
        <a:p>
          <a:endParaRPr lang="zh-TW" altLang="en-US"/>
        </a:p>
      </dgm:t>
    </dgm:pt>
    <dgm:pt modelId="{4768DD69-A4E6-4A78-9805-54EBB5151A86}" type="sibTrans" cxnId="{A7062CA9-C7F2-4E16-8CA9-B7072AB52771}">
      <dgm:prSet/>
      <dgm:spPr/>
      <dgm:t>
        <a:bodyPr/>
        <a:lstStyle/>
        <a:p>
          <a:endParaRPr lang="zh-TW" altLang="en-US"/>
        </a:p>
      </dgm:t>
    </dgm:pt>
    <dgm:pt modelId="{698ECC1F-F986-41D4-BCAE-DC466C4285A7}" type="pres">
      <dgm:prSet presAssocID="{FB52DD02-E54A-4577-B123-3E9736588CA4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TW" altLang="en-US"/>
        </a:p>
      </dgm:t>
    </dgm:pt>
    <dgm:pt modelId="{18E8B67C-9FDA-49AD-8513-969AFB2650F9}" type="pres">
      <dgm:prSet presAssocID="{FB52DD02-E54A-4577-B123-3E9736588CA4}" presName="Name1" presStyleCnt="0"/>
      <dgm:spPr/>
    </dgm:pt>
    <dgm:pt modelId="{62B583EC-8B98-4001-9042-C1D1A664A452}" type="pres">
      <dgm:prSet presAssocID="{FB52DD02-E54A-4577-B123-3E9736588CA4}" presName="cycle" presStyleCnt="0"/>
      <dgm:spPr/>
    </dgm:pt>
    <dgm:pt modelId="{9C345A40-442E-4000-9F9C-38D0251A6602}" type="pres">
      <dgm:prSet presAssocID="{FB52DD02-E54A-4577-B123-3E9736588CA4}" presName="srcNode" presStyleLbl="node1" presStyleIdx="0" presStyleCnt="4"/>
      <dgm:spPr/>
    </dgm:pt>
    <dgm:pt modelId="{EE7572CE-F5F0-4EF2-A555-4CDC1ABDB2F0}" type="pres">
      <dgm:prSet presAssocID="{FB52DD02-E54A-4577-B123-3E9736588CA4}" presName="conn" presStyleLbl="parChTrans1D2" presStyleIdx="0" presStyleCnt="1"/>
      <dgm:spPr/>
      <dgm:t>
        <a:bodyPr/>
        <a:lstStyle/>
        <a:p>
          <a:endParaRPr lang="zh-TW" altLang="en-US"/>
        </a:p>
      </dgm:t>
    </dgm:pt>
    <dgm:pt modelId="{21ACD19D-1FF4-4FC4-86BB-5132EA1A8669}" type="pres">
      <dgm:prSet presAssocID="{FB52DD02-E54A-4577-B123-3E9736588CA4}" presName="extraNode" presStyleLbl="node1" presStyleIdx="0" presStyleCnt="4"/>
      <dgm:spPr/>
    </dgm:pt>
    <dgm:pt modelId="{CDB31382-8637-41D9-B8A1-C98D7FBB9762}" type="pres">
      <dgm:prSet presAssocID="{FB52DD02-E54A-4577-B123-3E9736588CA4}" presName="dstNode" presStyleLbl="node1" presStyleIdx="0" presStyleCnt="4"/>
      <dgm:spPr/>
    </dgm:pt>
    <dgm:pt modelId="{189F52DE-0F75-4EE8-981A-D570630BE06D}" type="pres">
      <dgm:prSet presAssocID="{2D2A9503-DE5D-4420-946E-720DC7E42817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2AC17AE9-1336-4ED6-ADF2-5E3514F82DAE}" type="pres">
      <dgm:prSet presAssocID="{2D2A9503-DE5D-4420-946E-720DC7E42817}" presName="accent_1" presStyleCnt="0"/>
      <dgm:spPr/>
    </dgm:pt>
    <dgm:pt modelId="{C189752F-97F2-48BA-8D45-FE9F46613BF5}" type="pres">
      <dgm:prSet presAssocID="{2D2A9503-DE5D-4420-946E-720DC7E42817}" presName="accentRepeatNode" presStyleLbl="solidFgAcc1" presStyleIdx="0" presStyleCnt="4"/>
      <dgm:spPr/>
    </dgm:pt>
    <dgm:pt modelId="{48B12CAB-5E91-432D-BCED-317388D7DDC2}" type="pres">
      <dgm:prSet presAssocID="{FF6132BD-2AD2-4F1F-AD87-2B024F14A847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B26FCB5-4F5A-4ACF-B422-5479AC69B72C}" type="pres">
      <dgm:prSet presAssocID="{FF6132BD-2AD2-4F1F-AD87-2B024F14A847}" presName="accent_2" presStyleCnt="0"/>
      <dgm:spPr/>
    </dgm:pt>
    <dgm:pt modelId="{FBAD20C7-913C-4082-9F70-63001BB8CA7C}" type="pres">
      <dgm:prSet presAssocID="{FF6132BD-2AD2-4F1F-AD87-2B024F14A847}" presName="accentRepeatNode" presStyleLbl="solidFgAcc1" presStyleIdx="1" presStyleCnt="4"/>
      <dgm:spPr/>
    </dgm:pt>
    <dgm:pt modelId="{24E0B777-8EF2-4CDC-89CA-ACBA5B37C5DF}" type="pres">
      <dgm:prSet presAssocID="{B0F92528-823C-4D12-9A83-B0999E2CD2D4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13B6F41-8BBD-4BF7-AAAA-47C70EFA862C}" type="pres">
      <dgm:prSet presAssocID="{B0F92528-823C-4D12-9A83-B0999E2CD2D4}" presName="accent_3" presStyleCnt="0"/>
      <dgm:spPr/>
    </dgm:pt>
    <dgm:pt modelId="{C8C4E238-8523-4A16-B535-148BE1C7FE87}" type="pres">
      <dgm:prSet presAssocID="{B0F92528-823C-4D12-9A83-B0999E2CD2D4}" presName="accentRepeatNode" presStyleLbl="solidFgAcc1" presStyleIdx="2" presStyleCnt="4"/>
      <dgm:spPr/>
    </dgm:pt>
    <dgm:pt modelId="{41EB8D15-DE08-4899-9F00-48A3C63B27E5}" type="pres">
      <dgm:prSet presAssocID="{EBFCED92-EDA2-49B0-8FA6-9511E98CD4FE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A1685FD-2CD4-467E-A322-42353F7EC316}" type="pres">
      <dgm:prSet presAssocID="{EBFCED92-EDA2-49B0-8FA6-9511E98CD4FE}" presName="accent_4" presStyleCnt="0"/>
      <dgm:spPr/>
    </dgm:pt>
    <dgm:pt modelId="{7BFDF59A-A243-4E42-8B64-23268BB15E12}" type="pres">
      <dgm:prSet presAssocID="{EBFCED92-EDA2-49B0-8FA6-9511E98CD4FE}" presName="accentRepeatNode" presStyleLbl="solidFgAcc1" presStyleIdx="3" presStyleCnt="4"/>
      <dgm:spPr/>
    </dgm:pt>
  </dgm:ptLst>
  <dgm:cxnLst>
    <dgm:cxn modelId="{1859066A-AF94-4C46-9F35-F1D503E5E7DD}" srcId="{FB52DD02-E54A-4577-B123-3E9736588CA4}" destId="{FF6132BD-2AD2-4F1F-AD87-2B024F14A847}" srcOrd="1" destOrd="0" parTransId="{07303793-0A7E-4D63-A35A-8304F73942EE}" sibTransId="{5B7D0D67-F42D-4AEC-990F-26B2C8166277}"/>
    <dgm:cxn modelId="{2DA53B51-0457-4E8A-BE95-FD0B4B7CE098}" srcId="{FB52DD02-E54A-4577-B123-3E9736588CA4}" destId="{B0F92528-823C-4D12-9A83-B0999E2CD2D4}" srcOrd="2" destOrd="0" parTransId="{07BF30D8-8EA7-42F8-8CFA-17973A16EC6C}" sibTransId="{CBAFB6F7-1765-4D4A-9190-9854F678FD57}"/>
    <dgm:cxn modelId="{1D08E33B-F14F-411A-B3E1-4D4672094D9F}" srcId="{FB52DD02-E54A-4577-B123-3E9736588CA4}" destId="{2D2A9503-DE5D-4420-946E-720DC7E42817}" srcOrd="0" destOrd="0" parTransId="{6C9BDCA2-1EC3-4E45-9F71-2E4D49D1EE07}" sibTransId="{6F9699AF-67E6-4A61-8CEC-F892E880EB86}"/>
    <dgm:cxn modelId="{5255A913-5EB9-486A-8D72-6CF16F372BF3}" type="presOf" srcId="{6F9699AF-67E6-4A61-8CEC-F892E880EB86}" destId="{EE7572CE-F5F0-4EF2-A555-4CDC1ABDB2F0}" srcOrd="0" destOrd="0" presId="urn:microsoft.com/office/officeart/2008/layout/VerticalCurvedList"/>
    <dgm:cxn modelId="{BB939FF7-89BA-4DC1-9837-CC16056C8FC9}" type="presOf" srcId="{EBFCED92-EDA2-49B0-8FA6-9511E98CD4FE}" destId="{41EB8D15-DE08-4899-9F00-48A3C63B27E5}" srcOrd="0" destOrd="0" presId="urn:microsoft.com/office/officeart/2008/layout/VerticalCurvedList"/>
    <dgm:cxn modelId="{14691DC9-5F92-48A1-8374-943B535E8048}" type="presOf" srcId="{FB52DD02-E54A-4577-B123-3E9736588CA4}" destId="{698ECC1F-F986-41D4-BCAE-DC466C4285A7}" srcOrd="0" destOrd="0" presId="urn:microsoft.com/office/officeart/2008/layout/VerticalCurvedList"/>
    <dgm:cxn modelId="{A7062CA9-C7F2-4E16-8CA9-B7072AB52771}" srcId="{FB52DD02-E54A-4577-B123-3E9736588CA4}" destId="{EBFCED92-EDA2-49B0-8FA6-9511E98CD4FE}" srcOrd="3" destOrd="0" parTransId="{105C43EE-90C1-407A-BF06-8E50608EE24B}" sibTransId="{4768DD69-A4E6-4A78-9805-54EBB5151A86}"/>
    <dgm:cxn modelId="{11A8D1CE-4BE3-469B-8F54-527AA829EA28}" type="presOf" srcId="{2D2A9503-DE5D-4420-946E-720DC7E42817}" destId="{189F52DE-0F75-4EE8-981A-D570630BE06D}" srcOrd="0" destOrd="0" presId="urn:microsoft.com/office/officeart/2008/layout/VerticalCurvedList"/>
    <dgm:cxn modelId="{5CA2556D-782A-4AEC-A429-57E31B9BE4E1}" type="presOf" srcId="{B0F92528-823C-4D12-9A83-B0999E2CD2D4}" destId="{24E0B777-8EF2-4CDC-89CA-ACBA5B37C5DF}" srcOrd="0" destOrd="0" presId="urn:microsoft.com/office/officeart/2008/layout/VerticalCurvedList"/>
    <dgm:cxn modelId="{D0451CBB-3F17-46F4-AA4D-F337AB414507}" type="presOf" srcId="{FF6132BD-2AD2-4F1F-AD87-2B024F14A847}" destId="{48B12CAB-5E91-432D-BCED-317388D7DDC2}" srcOrd="0" destOrd="0" presId="urn:microsoft.com/office/officeart/2008/layout/VerticalCurvedList"/>
    <dgm:cxn modelId="{8D9C2012-41FD-419A-8B66-E912B90394AB}" type="presParOf" srcId="{698ECC1F-F986-41D4-BCAE-DC466C4285A7}" destId="{18E8B67C-9FDA-49AD-8513-969AFB2650F9}" srcOrd="0" destOrd="0" presId="urn:microsoft.com/office/officeart/2008/layout/VerticalCurvedList"/>
    <dgm:cxn modelId="{9AE569F8-B873-49A9-9847-3F15EE6562BE}" type="presParOf" srcId="{18E8B67C-9FDA-49AD-8513-969AFB2650F9}" destId="{62B583EC-8B98-4001-9042-C1D1A664A452}" srcOrd="0" destOrd="0" presId="urn:microsoft.com/office/officeart/2008/layout/VerticalCurvedList"/>
    <dgm:cxn modelId="{6CED6B04-F654-493C-B2FB-0B79ED2B57A4}" type="presParOf" srcId="{62B583EC-8B98-4001-9042-C1D1A664A452}" destId="{9C345A40-442E-4000-9F9C-38D0251A6602}" srcOrd="0" destOrd="0" presId="urn:microsoft.com/office/officeart/2008/layout/VerticalCurvedList"/>
    <dgm:cxn modelId="{F02A736F-2DA3-41C2-B696-29B83A1C4EDE}" type="presParOf" srcId="{62B583EC-8B98-4001-9042-C1D1A664A452}" destId="{EE7572CE-F5F0-4EF2-A555-4CDC1ABDB2F0}" srcOrd="1" destOrd="0" presId="urn:microsoft.com/office/officeart/2008/layout/VerticalCurvedList"/>
    <dgm:cxn modelId="{90435C74-544F-425C-A419-053D756AAA1E}" type="presParOf" srcId="{62B583EC-8B98-4001-9042-C1D1A664A452}" destId="{21ACD19D-1FF4-4FC4-86BB-5132EA1A8669}" srcOrd="2" destOrd="0" presId="urn:microsoft.com/office/officeart/2008/layout/VerticalCurvedList"/>
    <dgm:cxn modelId="{54A5F58D-8A5E-4FAE-A0D1-6C4572F6770D}" type="presParOf" srcId="{62B583EC-8B98-4001-9042-C1D1A664A452}" destId="{CDB31382-8637-41D9-B8A1-C98D7FBB9762}" srcOrd="3" destOrd="0" presId="urn:microsoft.com/office/officeart/2008/layout/VerticalCurvedList"/>
    <dgm:cxn modelId="{D537B959-520B-4BC0-9910-8B471E669405}" type="presParOf" srcId="{18E8B67C-9FDA-49AD-8513-969AFB2650F9}" destId="{189F52DE-0F75-4EE8-981A-D570630BE06D}" srcOrd="1" destOrd="0" presId="urn:microsoft.com/office/officeart/2008/layout/VerticalCurvedList"/>
    <dgm:cxn modelId="{46C55DD4-BAF8-4766-8B06-51D48ED52CA3}" type="presParOf" srcId="{18E8B67C-9FDA-49AD-8513-969AFB2650F9}" destId="{2AC17AE9-1336-4ED6-ADF2-5E3514F82DAE}" srcOrd="2" destOrd="0" presId="urn:microsoft.com/office/officeart/2008/layout/VerticalCurvedList"/>
    <dgm:cxn modelId="{38284800-D76C-4531-9C35-09A559D49E0B}" type="presParOf" srcId="{2AC17AE9-1336-4ED6-ADF2-5E3514F82DAE}" destId="{C189752F-97F2-48BA-8D45-FE9F46613BF5}" srcOrd="0" destOrd="0" presId="urn:microsoft.com/office/officeart/2008/layout/VerticalCurvedList"/>
    <dgm:cxn modelId="{A3E28031-F9F3-4374-94C8-14B28AF823A9}" type="presParOf" srcId="{18E8B67C-9FDA-49AD-8513-969AFB2650F9}" destId="{48B12CAB-5E91-432D-BCED-317388D7DDC2}" srcOrd="3" destOrd="0" presId="urn:microsoft.com/office/officeart/2008/layout/VerticalCurvedList"/>
    <dgm:cxn modelId="{FA523F7F-BDBA-4AC2-BE4A-E849516CB4E8}" type="presParOf" srcId="{18E8B67C-9FDA-49AD-8513-969AFB2650F9}" destId="{5B26FCB5-4F5A-4ACF-B422-5479AC69B72C}" srcOrd="4" destOrd="0" presId="urn:microsoft.com/office/officeart/2008/layout/VerticalCurvedList"/>
    <dgm:cxn modelId="{EC2E5FFF-647E-40C9-8C32-A6E710772863}" type="presParOf" srcId="{5B26FCB5-4F5A-4ACF-B422-5479AC69B72C}" destId="{FBAD20C7-913C-4082-9F70-63001BB8CA7C}" srcOrd="0" destOrd="0" presId="urn:microsoft.com/office/officeart/2008/layout/VerticalCurvedList"/>
    <dgm:cxn modelId="{A2B72BFC-CD45-4B85-9A72-5153E255CFED}" type="presParOf" srcId="{18E8B67C-9FDA-49AD-8513-969AFB2650F9}" destId="{24E0B777-8EF2-4CDC-89CA-ACBA5B37C5DF}" srcOrd="5" destOrd="0" presId="urn:microsoft.com/office/officeart/2008/layout/VerticalCurvedList"/>
    <dgm:cxn modelId="{944B2E6A-AC0D-4C5E-A47E-EB9488674C3D}" type="presParOf" srcId="{18E8B67C-9FDA-49AD-8513-969AFB2650F9}" destId="{D13B6F41-8BBD-4BF7-AAAA-47C70EFA862C}" srcOrd="6" destOrd="0" presId="urn:microsoft.com/office/officeart/2008/layout/VerticalCurvedList"/>
    <dgm:cxn modelId="{FE1ACB46-EC3F-424E-8629-5FE45A4516BA}" type="presParOf" srcId="{D13B6F41-8BBD-4BF7-AAAA-47C70EFA862C}" destId="{C8C4E238-8523-4A16-B535-148BE1C7FE87}" srcOrd="0" destOrd="0" presId="urn:microsoft.com/office/officeart/2008/layout/VerticalCurvedList"/>
    <dgm:cxn modelId="{4F83DE7F-06AE-4BB1-A57F-7E4495875C50}" type="presParOf" srcId="{18E8B67C-9FDA-49AD-8513-969AFB2650F9}" destId="{41EB8D15-DE08-4899-9F00-48A3C63B27E5}" srcOrd="7" destOrd="0" presId="urn:microsoft.com/office/officeart/2008/layout/VerticalCurvedList"/>
    <dgm:cxn modelId="{E6C916FB-C861-4FB9-9755-8CFBF11CC413}" type="presParOf" srcId="{18E8B67C-9FDA-49AD-8513-969AFB2650F9}" destId="{5A1685FD-2CD4-467E-A322-42353F7EC316}" srcOrd="8" destOrd="0" presId="urn:microsoft.com/office/officeart/2008/layout/VerticalCurvedList"/>
    <dgm:cxn modelId="{B11670F4-1397-45E0-9222-7AD283A67144}" type="presParOf" srcId="{5A1685FD-2CD4-467E-A322-42353F7EC316}" destId="{7BFDF59A-A243-4E42-8B64-23268BB15E12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BBEE789-32BE-4689-9328-F5496D6690F0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TW" altLang="en-US"/>
        </a:p>
      </dgm:t>
    </dgm:pt>
    <dgm:pt modelId="{65E5243E-8207-4914-988F-21BD524617DA}">
      <dgm:prSet phldrT="[文字]" custT="1"/>
      <dgm:spPr/>
      <dgm:t>
        <a:bodyPr anchor="ctr"/>
        <a:lstStyle/>
        <a:p>
          <a:r>
            <a:rPr lang="zh-TW" altLang="en-US" sz="3200" dirty="0" smtClean="0"/>
            <a:t>物理假定</a:t>
          </a:r>
          <a:endParaRPr lang="zh-TW" altLang="en-US" sz="3200" dirty="0"/>
        </a:p>
      </dgm:t>
    </dgm:pt>
    <dgm:pt modelId="{0E0852E3-C2A2-4C85-8EFC-DBFA4860A5AB}" type="parTrans" cxnId="{1E63B851-6325-4D8E-9F32-35945B734CDE}">
      <dgm:prSet/>
      <dgm:spPr/>
      <dgm:t>
        <a:bodyPr/>
        <a:lstStyle/>
        <a:p>
          <a:endParaRPr lang="zh-TW" altLang="en-US"/>
        </a:p>
      </dgm:t>
    </dgm:pt>
    <dgm:pt modelId="{33D84967-7878-4122-88C4-1E623FA1F126}" type="sibTrans" cxnId="{1E63B851-6325-4D8E-9F32-35945B734CDE}">
      <dgm:prSet/>
      <dgm:spPr/>
      <dgm:t>
        <a:bodyPr/>
        <a:lstStyle/>
        <a:p>
          <a:endParaRPr lang="zh-TW" altLang="en-US"/>
        </a:p>
      </dgm:t>
    </dgm:pt>
    <dgm:pt modelId="{F3A04023-AC46-41AB-A1FD-6FE950CD9A21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使用準確度三階</a:t>
          </a:r>
          <a:r>
            <a:rPr lang="zh-TW" sz="2000" dirty="0" smtClean="0">
              <a:latin typeface="+mn-ea"/>
              <a:ea typeface="+mn-ea"/>
            </a:rPr>
            <a:t>的</a:t>
          </a:r>
          <a:r>
            <a:rPr lang="en-US" sz="2000" dirty="0" smtClean="0">
              <a:latin typeface="+mn-ea"/>
              <a:ea typeface="+mn-ea"/>
            </a:rPr>
            <a:t>Robert-</a:t>
          </a:r>
          <a:r>
            <a:rPr lang="en-US" sz="2000" dirty="0" err="1" smtClean="0">
              <a:latin typeface="+mn-ea"/>
              <a:ea typeface="+mn-ea"/>
            </a:rPr>
            <a:t>Asselin</a:t>
          </a:r>
          <a:r>
            <a:rPr lang="en-US" sz="2000" dirty="0" smtClean="0">
              <a:latin typeface="+mn-ea"/>
              <a:ea typeface="+mn-ea"/>
            </a:rPr>
            <a:t> filter</a:t>
          </a:r>
          <a:r>
            <a:rPr lang="zh-TW" sz="2000" dirty="0" smtClean="0">
              <a:latin typeface="+mn-ea"/>
              <a:ea typeface="+mn-ea"/>
            </a:rPr>
            <a:t>蛙跳法</a:t>
          </a:r>
          <a:r>
            <a:rPr lang="zh-TW" altLang="en-US" sz="2000" dirty="0" smtClean="0">
              <a:latin typeface="+mn-ea"/>
              <a:ea typeface="+mn-ea"/>
            </a:rPr>
            <a:t>處理時間離散</a:t>
          </a:r>
          <a:endParaRPr lang="zh-TW" altLang="en-US" sz="2000" dirty="0">
            <a:latin typeface="+mn-ea"/>
            <a:ea typeface="+mn-ea"/>
          </a:endParaRPr>
        </a:p>
      </dgm:t>
    </dgm:pt>
    <dgm:pt modelId="{6CE1654E-216B-4B98-BD1A-0A48C5430CBC}" type="parTrans" cxnId="{42A143C5-EE8B-4D22-94F2-4D3432A98FF4}">
      <dgm:prSet/>
      <dgm:spPr/>
      <dgm:t>
        <a:bodyPr/>
        <a:lstStyle/>
        <a:p>
          <a:endParaRPr lang="zh-TW" altLang="en-US"/>
        </a:p>
      </dgm:t>
    </dgm:pt>
    <dgm:pt modelId="{172380F3-C4E0-4634-808F-729EE58E8E68}" type="sibTrans" cxnId="{42A143C5-EE8B-4D22-94F2-4D3432A98FF4}">
      <dgm:prSet/>
      <dgm:spPr/>
      <dgm:t>
        <a:bodyPr/>
        <a:lstStyle/>
        <a:p>
          <a:endParaRPr lang="zh-TW" altLang="en-US"/>
        </a:p>
      </dgm:t>
    </dgm:pt>
    <dgm:pt modelId="{9DA7CB38-93D9-407C-9933-9BD056A622B8}">
      <dgm:prSet phldrT="[文字]" custT="1"/>
      <dgm:spPr/>
      <dgm:t>
        <a:bodyPr/>
        <a:lstStyle/>
        <a:p>
          <a:r>
            <a:rPr lang="zh-TW" altLang="en-US" sz="2000" dirty="0" smtClean="0"/>
            <a:t>以四階準確度的有限差分法配上有限體積法處理空間離散</a:t>
          </a:r>
          <a:endParaRPr lang="zh-TW" altLang="en-US" sz="2000" dirty="0"/>
        </a:p>
      </dgm:t>
    </dgm:pt>
    <dgm:pt modelId="{B6C22AB2-D527-4E48-9AD2-4C72CBA3BE3D}" type="parTrans" cxnId="{841110CA-8743-4640-BC06-E211BEE3CF7E}">
      <dgm:prSet/>
      <dgm:spPr/>
      <dgm:t>
        <a:bodyPr/>
        <a:lstStyle/>
        <a:p>
          <a:endParaRPr lang="zh-TW" altLang="en-US"/>
        </a:p>
      </dgm:t>
    </dgm:pt>
    <dgm:pt modelId="{A6B20680-A9F8-49B9-8836-EDCF6B893114}" type="sibTrans" cxnId="{841110CA-8743-4640-BC06-E211BEE3CF7E}">
      <dgm:prSet/>
      <dgm:spPr/>
      <dgm:t>
        <a:bodyPr/>
        <a:lstStyle/>
        <a:p>
          <a:endParaRPr lang="zh-TW" altLang="en-US"/>
        </a:p>
      </dgm:t>
    </dgm:pt>
    <dgm:pt modelId="{425EF0B5-ECA9-405A-9027-E10E6A368729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以誤差向量傳遞法</a:t>
          </a:r>
          <a:r>
            <a:rPr lang="en-US" sz="2000" dirty="0" smtClean="0">
              <a:latin typeface="+mn-ea"/>
              <a:ea typeface="+mn-ea"/>
            </a:rPr>
            <a:t>(EVP)</a:t>
          </a:r>
          <a:r>
            <a:rPr lang="zh-TW" altLang="en-US" sz="2000" dirty="0" smtClean="0">
              <a:latin typeface="+mn-ea"/>
              <a:ea typeface="+mn-ea"/>
            </a:rPr>
            <a:t>求解轉變為</a:t>
          </a:r>
          <a:r>
            <a:rPr lang="en-US" altLang="zh-TW" sz="2000" dirty="0" smtClean="0">
              <a:latin typeface="+mn-ea"/>
              <a:ea typeface="+mn-ea"/>
            </a:rPr>
            <a:t>Poisson equation</a:t>
          </a:r>
          <a:r>
            <a:rPr lang="zh-TW" altLang="en-US" sz="2000" dirty="0" smtClean="0">
              <a:latin typeface="+mn-ea"/>
              <a:ea typeface="+mn-ea"/>
            </a:rPr>
            <a:t>的壓力場</a:t>
          </a:r>
          <a:endParaRPr lang="zh-TW" altLang="en-US" sz="2000" dirty="0">
            <a:latin typeface="+mn-ea"/>
            <a:ea typeface="+mn-ea"/>
          </a:endParaRPr>
        </a:p>
      </dgm:t>
    </dgm:pt>
    <dgm:pt modelId="{87E417AD-62D8-4DAB-AEBF-C812D1FF16EE}" type="parTrans" cxnId="{D088EE78-B745-40BA-8B3A-87FBC78F8EBC}">
      <dgm:prSet/>
      <dgm:spPr/>
      <dgm:t>
        <a:bodyPr/>
        <a:lstStyle/>
        <a:p>
          <a:endParaRPr lang="zh-TW" altLang="en-US"/>
        </a:p>
      </dgm:t>
    </dgm:pt>
    <dgm:pt modelId="{E8D51279-1333-4ADD-8AF2-5B735466D020}" type="sibTrans" cxnId="{D088EE78-B745-40BA-8B3A-87FBC78F8EBC}">
      <dgm:prSet/>
      <dgm:spPr/>
      <dgm:t>
        <a:bodyPr/>
        <a:lstStyle/>
        <a:p>
          <a:endParaRPr lang="zh-TW" altLang="en-US"/>
        </a:p>
      </dgm:t>
    </dgm:pt>
    <dgm:pt modelId="{DBB1650B-B32B-4507-93D3-9B07DD0AFE0C}">
      <dgm:prSet phldrT="[文字]"/>
      <dgm:spPr/>
      <dgm:t>
        <a:bodyPr anchor="ctr"/>
        <a:lstStyle/>
        <a:p>
          <a:r>
            <a:rPr lang="zh-TW" altLang="en-US" dirty="0" smtClean="0"/>
            <a:t>數值計算</a:t>
          </a:r>
          <a:endParaRPr lang="zh-TW" altLang="en-US" dirty="0"/>
        </a:p>
      </dgm:t>
    </dgm:pt>
    <dgm:pt modelId="{38386AFB-FFD6-4729-BBAB-28F4BEDFB96C}" type="parTrans" cxnId="{05DE7A4A-DD8F-4B4C-890A-2787B41EBA2E}">
      <dgm:prSet/>
      <dgm:spPr/>
      <dgm:t>
        <a:bodyPr/>
        <a:lstStyle/>
        <a:p>
          <a:endParaRPr lang="zh-TW" altLang="en-US"/>
        </a:p>
      </dgm:t>
    </dgm:pt>
    <dgm:pt modelId="{1356429B-DE51-41EC-BCF6-37F9955A70B4}" type="sibTrans" cxnId="{05DE7A4A-DD8F-4B4C-890A-2787B41EBA2E}">
      <dgm:prSet/>
      <dgm:spPr/>
      <dgm:t>
        <a:bodyPr/>
        <a:lstStyle/>
        <a:p>
          <a:endParaRPr lang="zh-TW" altLang="en-US"/>
        </a:p>
      </dgm:t>
    </dgm:pt>
    <dgm:pt modelId="{D45363E1-F15F-4275-B0BF-7BE8D2ECB860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靜水壓</a:t>
          </a:r>
          <a:r>
            <a:rPr lang="en-US" altLang="zh-TW" sz="2000" dirty="0" smtClean="0">
              <a:latin typeface="+mn-ea"/>
              <a:ea typeface="+mn-ea"/>
            </a:rPr>
            <a:t>(hydrostatic)</a:t>
          </a:r>
          <a:endParaRPr lang="zh-TW" altLang="en-US" sz="2000" dirty="0">
            <a:latin typeface="+mn-ea"/>
            <a:ea typeface="+mn-ea"/>
          </a:endParaRPr>
        </a:p>
      </dgm:t>
    </dgm:pt>
    <dgm:pt modelId="{1A8ECDA7-4C60-4F34-9244-759BFB45E053}" type="parTrans" cxnId="{18274043-8245-4841-BF29-7AFF74488E40}">
      <dgm:prSet/>
      <dgm:spPr/>
      <dgm:t>
        <a:bodyPr/>
        <a:lstStyle/>
        <a:p>
          <a:endParaRPr lang="zh-TW" altLang="en-US"/>
        </a:p>
      </dgm:t>
    </dgm:pt>
    <dgm:pt modelId="{AF8E1C38-32EA-416C-B4E7-279970E028C0}" type="sibTrans" cxnId="{18274043-8245-4841-BF29-7AFF74488E40}">
      <dgm:prSet/>
      <dgm:spPr/>
      <dgm:t>
        <a:bodyPr/>
        <a:lstStyle/>
        <a:p>
          <a:endParaRPr lang="zh-TW" altLang="en-US"/>
        </a:p>
      </dgm:t>
    </dgm:pt>
    <dgm:pt modelId="{DEC800B0-EEEB-4083-9BA3-4B9B2B355C54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海表面為自由液面</a:t>
          </a:r>
          <a:r>
            <a:rPr lang="en-US" altLang="zh-TW" sz="2000" dirty="0" smtClean="0">
              <a:latin typeface="+mn-ea"/>
              <a:ea typeface="+mn-ea"/>
            </a:rPr>
            <a:t>(free-surface)</a:t>
          </a:r>
        </a:p>
      </dgm:t>
    </dgm:pt>
    <dgm:pt modelId="{0132CA25-A576-4598-9D49-739325336051}" type="parTrans" cxnId="{41174688-A50B-4F33-B621-027E8C024A74}">
      <dgm:prSet/>
      <dgm:spPr/>
      <dgm:t>
        <a:bodyPr/>
        <a:lstStyle/>
        <a:p>
          <a:endParaRPr lang="zh-TW" altLang="en-US"/>
        </a:p>
      </dgm:t>
    </dgm:pt>
    <dgm:pt modelId="{2CB054DD-ABC8-4BFE-9B4F-627D01791113}" type="sibTrans" cxnId="{41174688-A50B-4F33-B621-027E8C024A74}">
      <dgm:prSet/>
      <dgm:spPr/>
      <dgm:t>
        <a:bodyPr/>
        <a:lstStyle/>
        <a:p>
          <a:endParaRPr lang="zh-TW" altLang="en-US"/>
        </a:p>
      </dgm:t>
    </dgm:pt>
    <dgm:pt modelId="{667B52DB-D4A2-4DBC-95DC-A4DE3496FCF7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僅考慮密度差在垂直方向上造成的浮力</a:t>
          </a:r>
          <a:r>
            <a:rPr lang="en-US" altLang="zh-TW" sz="2000" dirty="0" smtClean="0">
              <a:latin typeface="+mn-ea"/>
              <a:ea typeface="+mn-ea"/>
            </a:rPr>
            <a:t>(</a:t>
          </a:r>
          <a:r>
            <a:rPr lang="en-US" sz="2000" dirty="0" err="1" smtClean="0">
              <a:latin typeface="+mn-ea"/>
              <a:ea typeface="+mn-ea"/>
            </a:rPr>
            <a:t>Boussinesq</a:t>
          </a:r>
          <a:r>
            <a:rPr lang="en-US" sz="2000" dirty="0" smtClean="0">
              <a:latin typeface="+mn-ea"/>
              <a:ea typeface="+mn-ea"/>
            </a:rPr>
            <a:t> </a:t>
          </a:r>
          <a:r>
            <a:rPr lang="en-US" sz="2000" smtClean="0">
              <a:latin typeface="+mn-ea"/>
              <a:ea typeface="+mn-ea"/>
            </a:rPr>
            <a:t>approximation</a:t>
          </a:r>
          <a:r>
            <a:rPr lang="en-US" altLang="zh-TW" sz="2000" smtClean="0">
              <a:latin typeface="+mn-ea"/>
              <a:ea typeface="+mn-ea"/>
            </a:rPr>
            <a:t>)</a:t>
          </a:r>
        </a:p>
        <a:p>
          <a:endParaRPr lang="en-US" altLang="zh-TW" sz="2000" dirty="0" smtClean="0">
            <a:latin typeface="+mn-ea"/>
            <a:ea typeface="+mn-ea"/>
          </a:endParaRPr>
        </a:p>
      </dgm:t>
    </dgm:pt>
    <dgm:pt modelId="{571589FA-9D90-4D97-AF03-02088ECE3420}" type="parTrans" cxnId="{9FB0287D-5E9D-4F2A-BA50-8AE66CF3C0FA}">
      <dgm:prSet/>
      <dgm:spPr/>
      <dgm:t>
        <a:bodyPr/>
        <a:lstStyle/>
        <a:p>
          <a:endParaRPr lang="zh-TW" altLang="en-US"/>
        </a:p>
      </dgm:t>
    </dgm:pt>
    <dgm:pt modelId="{14D8A7C0-1C01-4D03-9A09-8B7B416F8036}" type="sibTrans" cxnId="{9FB0287D-5E9D-4F2A-BA50-8AE66CF3C0FA}">
      <dgm:prSet/>
      <dgm:spPr/>
      <dgm:t>
        <a:bodyPr/>
        <a:lstStyle/>
        <a:p>
          <a:endParaRPr lang="zh-TW" altLang="en-US"/>
        </a:p>
      </dgm:t>
    </dgm:pt>
    <dgm:pt modelId="{D208E2CA-E6F9-436C-858C-5115E74690C7}" type="pres">
      <dgm:prSet presAssocID="{5BBEE789-32BE-4689-9328-F5496D6690F0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zh-TW" altLang="en-US"/>
        </a:p>
      </dgm:t>
    </dgm:pt>
    <dgm:pt modelId="{82890D4E-F3A0-434C-978A-B263976FECCC}" type="pres">
      <dgm:prSet presAssocID="{65E5243E-8207-4914-988F-21BD524617DA}" presName="thickLine" presStyleLbl="alignNode1" presStyleIdx="0" presStyleCnt="2"/>
      <dgm:spPr/>
    </dgm:pt>
    <dgm:pt modelId="{EBDE05A8-15E9-4D93-92FC-2F93331418F0}" type="pres">
      <dgm:prSet presAssocID="{65E5243E-8207-4914-988F-21BD524617DA}" presName="horz1" presStyleCnt="0"/>
      <dgm:spPr/>
    </dgm:pt>
    <dgm:pt modelId="{D675667B-4EF1-49E4-87FC-73AE6269FB9F}" type="pres">
      <dgm:prSet presAssocID="{65E5243E-8207-4914-988F-21BD524617DA}" presName="tx1" presStyleLbl="revTx" presStyleIdx="0" presStyleCnt="8"/>
      <dgm:spPr/>
      <dgm:t>
        <a:bodyPr/>
        <a:lstStyle/>
        <a:p>
          <a:endParaRPr lang="zh-TW" altLang="en-US"/>
        </a:p>
      </dgm:t>
    </dgm:pt>
    <dgm:pt modelId="{6E17B24E-2D3F-49B4-A2D3-74980F327D35}" type="pres">
      <dgm:prSet presAssocID="{65E5243E-8207-4914-988F-21BD524617DA}" presName="vert1" presStyleCnt="0"/>
      <dgm:spPr/>
    </dgm:pt>
    <dgm:pt modelId="{C71C1AF5-8B00-492D-A0E9-6DD48D9EA061}" type="pres">
      <dgm:prSet presAssocID="{D45363E1-F15F-4275-B0BF-7BE8D2ECB860}" presName="vertSpace2a" presStyleCnt="0"/>
      <dgm:spPr/>
    </dgm:pt>
    <dgm:pt modelId="{41FB87C0-F5EB-464A-98BE-74B58F8D365E}" type="pres">
      <dgm:prSet presAssocID="{D45363E1-F15F-4275-B0BF-7BE8D2ECB860}" presName="horz2" presStyleCnt="0"/>
      <dgm:spPr/>
    </dgm:pt>
    <dgm:pt modelId="{249EBDA9-EAEA-4ED5-8D5B-973659E9ED59}" type="pres">
      <dgm:prSet presAssocID="{D45363E1-F15F-4275-B0BF-7BE8D2ECB860}" presName="horzSpace2" presStyleCnt="0"/>
      <dgm:spPr/>
    </dgm:pt>
    <dgm:pt modelId="{AF7060B7-55AC-4CEC-937C-565C8666F40E}" type="pres">
      <dgm:prSet presAssocID="{D45363E1-F15F-4275-B0BF-7BE8D2ECB860}" presName="tx2" presStyleLbl="revTx" presStyleIdx="1" presStyleCnt="8"/>
      <dgm:spPr/>
      <dgm:t>
        <a:bodyPr/>
        <a:lstStyle/>
        <a:p>
          <a:endParaRPr lang="zh-TW" altLang="en-US"/>
        </a:p>
      </dgm:t>
    </dgm:pt>
    <dgm:pt modelId="{010523D2-99B3-44D1-BB56-B70688C6D715}" type="pres">
      <dgm:prSet presAssocID="{D45363E1-F15F-4275-B0BF-7BE8D2ECB860}" presName="vert2" presStyleCnt="0"/>
      <dgm:spPr/>
    </dgm:pt>
    <dgm:pt modelId="{6F06D4C7-22B0-4DAD-9DB7-35D70B910342}" type="pres">
      <dgm:prSet presAssocID="{D45363E1-F15F-4275-B0BF-7BE8D2ECB860}" presName="thinLine2b" presStyleLbl="callout" presStyleIdx="0" presStyleCnt="6"/>
      <dgm:spPr/>
    </dgm:pt>
    <dgm:pt modelId="{6E98893D-1179-4A57-8F9F-83F071F9026E}" type="pres">
      <dgm:prSet presAssocID="{D45363E1-F15F-4275-B0BF-7BE8D2ECB860}" presName="vertSpace2b" presStyleCnt="0"/>
      <dgm:spPr/>
    </dgm:pt>
    <dgm:pt modelId="{DDCDC336-7DD1-4075-A638-51E6110F2162}" type="pres">
      <dgm:prSet presAssocID="{DEC800B0-EEEB-4083-9BA3-4B9B2B355C54}" presName="horz2" presStyleCnt="0"/>
      <dgm:spPr/>
    </dgm:pt>
    <dgm:pt modelId="{D92479D9-E14F-45B9-8DEF-4A52474C2FE9}" type="pres">
      <dgm:prSet presAssocID="{DEC800B0-EEEB-4083-9BA3-4B9B2B355C54}" presName="horzSpace2" presStyleCnt="0"/>
      <dgm:spPr/>
    </dgm:pt>
    <dgm:pt modelId="{053F67A4-0F25-411D-B36E-B70BE2DD3FF8}" type="pres">
      <dgm:prSet presAssocID="{DEC800B0-EEEB-4083-9BA3-4B9B2B355C54}" presName="tx2" presStyleLbl="revTx" presStyleIdx="2" presStyleCnt="8"/>
      <dgm:spPr/>
      <dgm:t>
        <a:bodyPr/>
        <a:lstStyle/>
        <a:p>
          <a:endParaRPr lang="zh-TW" altLang="en-US"/>
        </a:p>
      </dgm:t>
    </dgm:pt>
    <dgm:pt modelId="{B043E20A-91FB-43F8-A3B4-A2BEC47DC553}" type="pres">
      <dgm:prSet presAssocID="{DEC800B0-EEEB-4083-9BA3-4B9B2B355C54}" presName="vert2" presStyleCnt="0"/>
      <dgm:spPr/>
    </dgm:pt>
    <dgm:pt modelId="{F64D3369-6D8F-4EB2-9B93-0A5FF6710B27}" type="pres">
      <dgm:prSet presAssocID="{DEC800B0-EEEB-4083-9BA3-4B9B2B355C54}" presName="thinLine2b" presStyleLbl="callout" presStyleIdx="1" presStyleCnt="6"/>
      <dgm:spPr/>
    </dgm:pt>
    <dgm:pt modelId="{06FD40B9-214C-4C60-82D0-EAD6D12F0DAB}" type="pres">
      <dgm:prSet presAssocID="{DEC800B0-EEEB-4083-9BA3-4B9B2B355C54}" presName="vertSpace2b" presStyleCnt="0"/>
      <dgm:spPr/>
    </dgm:pt>
    <dgm:pt modelId="{93DBDB48-E0E8-486A-A9FC-8FD12B4E0048}" type="pres">
      <dgm:prSet presAssocID="{667B52DB-D4A2-4DBC-95DC-A4DE3496FCF7}" presName="horz2" presStyleCnt="0"/>
      <dgm:spPr/>
    </dgm:pt>
    <dgm:pt modelId="{7F7EA29C-DD9B-46A9-9384-5D989A7A1C50}" type="pres">
      <dgm:prSet presAssocID="{667B52DB-D4A2-4DBC-95DC-A4DE3496FCF7}" presName="horzSpace2" presStyleCnt="0"/>
      <dgm:spPr/>
    </dgm:pt>
    <dgm:pt modelId="{DD38EE0E-DD04-48D1-9F80-0FB12A7AAFD8}" type="pres">
      <dgm:prSet presAssocID="{667B52DB-D4A2-4DBC-95DC-A4DE3496FCF7}" presName="tx2" presStyleLbl="revTx" presStyleIdx="3" presStyleCnt="8"/>
      <dgm:spPr/>
      <dgm:t>
        <a:bodyPr/>
        <a:lstStyle/>
        <a:p>
          <a:endParaRPr lang="zh-TW" altLang="en-US"/>
        </a:p>
      </dgm:t>
    </dgm:pt>
    <dgm:pt modelId="{68D9A44B-510C-4FD1-A4C3-0F4FB4C144C4}" type="pres">
      <dgm:prSet presAssocID="{667B52DB-D4A2-4DBC-95DC-A4DE3496FCF7}" presName="vert2" presStyleCnt="0"/>
      <dgm:spPr/>
    </dgm:pt>
    <dgm:pt modelId="{25D88B4A-1B48-4874-82A0-39AC1334DCBC}" type="pres">
      <dgm:prSet presAssocID="{667B52DB-D4A2-4DBC-95DC-A4DE3496FCF7}" presName="thinLine2b" presStyleLbl="callout" presStyleIdx="2" presStyleCnt="6"/>
      <dgm:spPr/>
    </dgm:pt>
    <dgm:pt modelId="{DA8D46AD-B840-476B-B200-E487EF66CC45}" type="pres">
      <dgm:prSet presAssocID="{667B52DB-D4A2-4DBC-95DC-A4DE3496FCF7}" presName="vertSpace2b" presStyleCnt="0"/>
      <dgm:spPr/>
    </dgm:pt>
    <dgm:pt modelId="{F30EABFB-7197-4C13-9359-CED5F9B70410}" type="pres">
      <dgm:prSet presAssocID="{DBB1650B-B32B-4507-93D3-9B07DD0AFE0C}" presName="thickLine" presStyleLbl="alignNode1" presStyleIdx="1" presStyleCnt="2"/>
      <dgm:spPr/>
    </dgm:pt>
    <dgm:pt modelId="{D0A535AE-3045-40BB-B854-54D62F5297B3}" type="pres">
      <dgm:prSet presAssocID="{DBB1650B-B32B-4507-93D3-9B07DD0AFE0C}" presName="horz1" presStyleCnt="0"/>
      <dgm:spPr/>
    </dgm:pt>
    <dgm:pt modelId="{C608E986-9985-439F-9992-FBDCCE45452B}" type="pres">
      <dgm:prSet presAssocID="{DBB1650B-B32B-4507-93D3-9B07DD0AFE0C}" presName="tx1" presStyleLbl="revTx" presStyleIdx="4" presStyleCnt="8"/>
      <dgm:spPr/>
      <dgm:t>
        <a:bodyPr/>
        <a:lstStyle/>
        <a:p>
          <a:endParaRPr lang="zh-TW" altLang="en-US"/>
        </a:p>
      </dgm:t>
    </dgm:pt>
    <dgm:pt modelId="{394B0DBC-A15E-485E-99C9-ED03C0607CCE}" type="pres">
      <dgm:prSet presAssocID="{DBB1650B-B32B-4507-93D3-9B07DD0AFE0C}" presName="vert1" presStyleCnt="0"/>
      <dgm:spPr/>
    </dgm:pt>
    <dgm:pt modelId="{8865F853-EAD4-4F25-A07F-B2A5A24605C2}" type="pres">
      <dgm:prSet presAssocID="{F3A04023-AC46-41AB-A1FD-6FE950CD9A21}" presName="vertSpace2a" presStyleCnt="0"/>
      <dgm:spPr/>
    </dgm:pt>
    <dgm:pt modelId="{4BD9385C-23E3-4D19-A99D-113290D2A09A}" type="pres">
      <dgm:prSet presAssocID="{F3A04023-AC46-41AB-A1FD-6FE950CD9A21}" presName="horz2" presStyleCnt="0"/>
      <dgm:spPr/>
    </dgm:pt>
    <dgm:pt modelId="{0D4AF788-90B6-41B8-BF0C-F04FD3DA8504}" type="pres">
      <dgm:prSet presAssocID="{F3A04023-AC46-41AB-A1FD-6FE950CD9A21}" presName="horzSpace2" presStyleCnt="0"/>
      <dgm:spPr/>
    </dgm:pt>
    <dgm:pt modelId="{1E9DB439-2919-4FB4-AA40-5D7D723EC644}" type="pres">
      <dgm:prSet presAssocID="{F3A04023-AC46-41AB-A1FD-6FE950CD9A21}" presName="tx2" presStyleLbl="revTx" presStyleIdx="5" presStyleCnt="8"/>
      <dgm:spPr/>
      <dgm:t>
        <a:bodyPr/>
        <a:lstStyle/>
        <a:p>
          <a:endParaRPr lang="zh-TW" altLang="en-US"/>
        </a:p>
      </dgm:t>
    </dgm:pt>
    <dgm:pt modelId="{235C1574-EE22-40AC-864D-449D0A3B6557}" type="pres">
      <dgm:prSet presAssocID="{F3A04023-AC46-41AB-A1FD-6FE950CD9A21}" presName="vert2" presStyleCnt="0"/>
      <dgm:spPr/>
    </dgm:pt>
    <dgm:pt modelId="{EFDB728D-74B0-4C56-A833-68207A93360C}" type="pres">
      <dgm:prSet presAssocID="{F3A04023-AC46-41AB-A1FD-6FE950CD9A21}" presName="thinLine2b" presStyleLbl="callout" presStyleIdx="3" presStyleCnt="6"/>
      <dgm:spPr/>
    </dgm:pt>
    <dgm:pt modelId="{4EB6EB42-B7BC-480E-A2FD-0F4F58C7AC14}" type="pres">
      <dgm:prSet presAssocID="{F3A04023-AC46-41AB-A1FD-6FE950CD9A21}" presName="vertSpace2b" presStyleCnt="0"/>
      <dgm:spPr/>
    </dgm:pt>
    <dgm:pt modelId="{F6689112-A389-4FB3-974E-469DF5EC1ABD}" type="pres">
      <dgm:prSet presAssocID="{9DA7CB38-93D9-407C-9933-9BD056A622B8}" presName="horz2" presStyleCnt="0"/>
      <dgm:spPr/>
    </dgm:pt>
    <dgm:pt modelId="{4FA2FC58-3914-4D41-B7D4-26719F8FF1E0}" type="pres">
      <dgm:prSet presAssocID="{9DA7CB38-93D9-407C-9933-9BD056A622B8}" presName="horzSpace2" presStyleCnt="0"/>
      <dgm:spPr/>
    </dgm:pt>
    <dgm:pt modelId="{64AE2D32-D4B6-4778-BC79-008A0FF2076D}" type="pres">
      <dgm:prSet presAssocID="{9DA7CB38-93D9-407C-9933-9BD056A622B8}" presName="tx2" presStyleLbl="revTx" presStyleIdx="6" presStyleCnt="8"/>
      <dgm:spPr/>
      <dgm:t>
        <a:bodyPr/>
        <a:lstStyle/>
        <a:p>
          <a:endParaRPr lang="zh-TW" altLang="en-US"/>
        </a:p>
      </dgm:t>
    </dgm:pt>
    <dgm:pt modelId="{E41EACAB-0BCA-45AE-9CAC-D59487A1C4DA}" type="pres">
      <dgm:prSet presAssocID="{9DA7CB38-93D9-407C-9933-9BD056A622B8}" presName="vert2" presStyleCnt="0"/>
      <dgm:spPr/>
    </dgm:pt>
    <dgm:pt modelId="{B51ED887-D9AF-4BD1-BC61-816572BA295F}" type="pres">
      <dgm:prSet presAssocID="{9DA7CB38-93D9-407C-9933-9BD056A622B8}" presName="thinLine2b" presStyleLbl="callout" presStyleIdx="4" presStyleCnt="6"/>
      <dgm:spPr/>
    </dgm:pt>
    <dgm:pt modelId="{C7955D51-4590-4CC6-83D5-E9103C0AFF7F}" type="pres">
      <dgm:prSet presAssocID="{9DA7CB38-93D9-407C-9933-9BD056A622B8}" presName="vertSpace2b" presStyleCnt="0"/>
      <dgm:spPr/>
    </dgm:pt>
    <dgm:pt modelId="{03BF23BD-220E-46C3-88A2-BE60C8BE1CC1}" type="pres">
      <dgm:prSet presAssocID="{425EF0B5-ECA9-405A-9027-E10E6A368729}" presName="horz2" presStyleCnt="0"/>
      <dgm:spPr/>
    </dgm:pt>
    <dgm:pt modelId="{C65B34D7-14F6-4BF8-AF0A-A179C05E5828}" type="pres">
      <dgm:prSet presAssocID="{425EF0B5-ECA9-405A-9027-E10E6A368729}" presName="horzSpace2" presStyleCnt="0"/>
      <dgm:spPr/>
    </dgm:pt>
    <dgm:pt modelId="{E26093CC-BEE4-425C-AF55-2E3E4701BC48}" type="pres">
      <dgm:prSet presAssocID="{425EF0B5-ECA9-405A-9027-E10E6A368729}" presName="tx2" presStyleLbl="revTx" presStyleIdx="7" presStyleCnt="8"/>
      <dgm:spPr/>
      <dgm:t>
        <a:bodyPr/>
        <a:lstStyle/>
        <a:p>
          <a:endParaRPr lang="zh-TW" altLang="en-US"/>
        </a:p>
      </dgm:t>
    </dgm:pt>
    <dgm:pt modelId="{B6BD5617-A740-4217-BDC5-BDA7F3BD021D}" type="pres">
      <dgm:prSet presAssocID="{425EF0B5-ECA9-405A-9027-E10E6A368729}" presName="vert2" presStyleCnt="0"/>
      <dgm:spPr/>
    </dgm:pt>
    <dgm:pt modelId="{E0360F3D-14E4-47F7-AF83-04F8226F6AC6}" type="pres">
      <dgm:prSet presAssocID="{425EF0B5-ECA9-405A-9027-E10E6A368729}" presName="thinLine2b" presStyleLbl="callout" presStyleIdx="5" presStyleCnt="6"/>
      <dgm:spPr/>
    </dgm:pt>
    <dgm:pt modelId="{EBA58606-5CC0-4CC2-B7BE-661019E467D9}" type="pres">
      <dgm:prSet presAssocID="{425EF0B5-ECA9-405A-9027-E10E6A368729}" presName="vertSpace2b" presStyleCnt="0"/>
      <dgm:spPr/>
    </dgm:pt>
  </dgm:ptLst>
  <dgm:cxnLst>
    <dgm:cxn modelId="{2B8F5562-2CA2-426E-8834-04FEA1D268CD}" type="presOf" srcId="{F3A04023-AC46-41AB-A1FD-6FE950CD9A21}" destId="{1E9DB439-2919-4FB4-AA40-5D7D723EC644}" srcOrd="0" destOrd="0" presId="urn:microsoft.com/office/officeart/2008/layout/LinedList"/>
    <dgm:cxn modelId="{5A6E34EF-B70F-4B5E-8DDD-1C5D6553A6C4}" type="presOf" srcId="{D45363E1-F15F-4275-B0BF-7BE8D2ECB860}" destId="{AF7060B7-55AC-4CEC-937C-565C8666F40E}" srcOrd="0" destOrd="0" presId="urn:microsoft.com/office/officeart/2008/layout/LinedList"/>
    <dgm:cxn modelId="{42A143C5-EE8B-4D22-94F2-4D3432A98FF4}" srcId="{DBB1650B-B32B-4507-93D3-9B07DD0AFE0C}" destId="{F3A04023-AC46-41AB-A1FD-6FE950CD9A21}" srcOrd="0" destOrd="0" parTransId="{6CE1654E-216B-4B98-BD1A-0A48C5430CBC}" sibTransId="{172380F3-C4E0-4634-808F-729EE58E8E68}"/>
    <dgm:cxn modelId="{841110CA-8743-4640-BC06-E211BEE3CF7E}" srcId="{DBB1650B-B32B-4507-93D3-9B07DD0AFE0C}" destId="{9DA7CB38-93D9-407C-9933-9BD056A622B8}" srcOrd="1" destOrd="0" parTransId="{B6C22AB2-D527-4E48-9AD2-4C72CBA3BE3D}" sibTransId="{A6B20680-A9F8-49B9-8836-EDCF6B893114}"/>
    <dgm:cxn modelId="{C4DC6F22-E469-462E-BCC9-98E8869A0D47}" type="presOf" srcId="{65E5243E-8207-4914-988F-21BD524617DA}" destId="{D675667B-4EF1-49E4-87FC-73AE6269FB9F}" srcOrd="0" destOrd="0" presId="urn:microsoft.com/office/officeart/2008/layout/LinedList"/>
    <dgm:cxn modelId="{8A655A2C-2517-434C-8C71-9F02077E1B77}" type="presOf" srcId="{425EF0B5-ECA9-405A-9027-E10E6A368729}" destId="{E26093CC-BEE4-425C-AF55-2E3E4701BC48}" srcOrd="0" destOrd="0" presId="urn:microsoft.com/office/officeart/2008/layout/LinedList"/>
    <dgm:cxn modelId="{1E63B851-6325-4D8E-9F32-35945B734CDE}" srcId="{5BBEE789-32BE-4689-9328-F5496D6690F0}" destId="{65E5243E-8207-4914-988F-21BD524617DA}" srcOrd="0" destOrd="0" parTransId="{0E0852E3-C2A2-4C85-8EFC-DBFA4860A5AB}" sibTransId="{33D84967-7878-4122-88C4-1E623FA1F126}"/>
    <dgm:cxn modelId="{9FB0287D-5E9D-4F2A-BA50-8AE66CF3C0FA}" srcId="{65E5243E-8207-4914-988F-21BD524617DA}" destId="{667B52DB-D4A2-4DBC-95DC-A4DE3496FCF7}" srcOrd="2" destOrd="0" parTransId="{571589FA-9D90-4D97-AF03-02088ECE3420}" sibTransId="{14D8A7C0-1C01-4D03-9A09-8B7B416F8036}"/>
    <dgm:cxn modelId="{41174688-A50B-4F33-B621-027E8C024A74}" srcId="{65E5243E-8207-4914-988F-21BD524617DA}" destId="{DEC800B0-EEEB-4083-9BA3-4B9B2B355C54}" srcOrd="1" destOrd="0" parTransId="{0132CA25-A576-4598-9D49-739325336051}" sibTransId="{2CB054DD-ABC8-4BFE-9B4F-627D01791113}"/>
    <dgm:cxn modelId="{05DE7A4A-DD8F-4B4C-890A-2787B41EBA2E}" srcId="{5BBEE789-32BE-4689-9328-F5496D6690F0}" destId="{DBB1650B-B32B-4507-93D3-9B07DD0AFE0C}" srcOrd="1" destOrd="0" parTransId="{38386AFB-FFD6-4729-BBAB-28F4BEDFB96C}" sibTransId="{1356429B-DE51-41EC-BCF6-37F9955A70B4}"/>
    <dgm:cxn modelId="{83705E80-CF05-4B22-8E42-EA7569E75EEB}" type="presOf" srcId="{9DA7CB38-93D9-407C-9933-9BD056A622B8}" destId="{64AE2D32-D4B6-4778-BC79-008A0FF2076D}" srcOrd="0" destOrd="0" presId="urn:microsoft.com/office/officeart/2008/layout/LinedList"/>
    <dgm:cxn modelId="{D088EE78-B745-40BA-8B3A-87FBC78F8EBC}" srcId="{DBB1650B-B32B-4507-93D3-9B07DD0AFE0C}" destId="{425EF0B5-ECA9-405A-9027-E10E6A368729}" srcOrd="2" destOrd="0" parTransId="{87E417AD-62D8-4DAB-AEBF-C812D1FF16EE}" sibTransId="{E8D51279-1333-4ADD-8AF2-5B735466D020}"/>
    <dgm:cxn modelId="{683790E3-9CEB-4F4F-9F69-29629573F293}" type="presOf" srcId="{DBB1650B-B32B-4507-93D3-9B07DD0AFE0C}" destId="{C608E986-9985-439F-9992-FBDCCE45452B}" srcOrd="0" destOrd="0" presId="urn:microsoft.com/office/officeart/2008/layout/LinedList"/>
    <dgm:cxn modelId="{6D00CB3C-502B-4E93-BC4C-DC06E996ACF5}" type="presOf" srcId="{DEC800B0-EEEB-4083-9BA3-4B9B2B355C54}" destId="{053F67A4-0F25-411D-B36E-B70BE2DD3FF8}" srcOrd="0" destOrd="0" presId="urn:microsoft.com/office/officeart/2008/layout/LinedList"/>
    <dgm:cxn modelId="{3E0B4501-4F19-4B06-A3D4-D100386D921D}" type="presOf" srcId="{5BBEE789-32BE-4689-9328-F5496D6690F0}" destId="{D208E2CA-E6F9-436C-858C-5115E74690C7}" srcOrd="0" destOrd="0" presId="urn:microsoft.com/office/officeart/2008/layout/LinedList"/>
    <dgm:cxn modelId="{A6FD8A92-4794-44C6-9DAB-792EAD0128CC}" type="presOf" srcId="{667B52DB-D4A2-4DBC-95DC-A4DE3496FCF7}" destId="{DD38EE0E-DD04-48D1-9F80-0FB12A7AAFD8}" srcOrd="0" destOrd="0" presId="urn:microsoft.com/office/officeart/2008/layout/LinedList"/>
    <dgm:cxn modelId="{18274043-8245-4841-BF29-7AFF74488E40}" srcId="{65E5243E-8207-4914-988F-21BD524617DA}" destId="{D45363E1-F15F-4275-B0BF-7BE8D2ECB860}" srcOrd="0" destOrd="0" parTransId="{1A8ECDA7-4C60-4F34-9244-759BFB45E053}" sibTransId="{AF8E1C38-32EA-416C-B4E7-279970E028C0}"/>
    <dgm:cxn modelId="{25CA86D0-E395-4E67-9049-E046D76FE5A5}" type="presParOf" srcId="{D208E2CA-E6F9-436C-858C-5115E74690C7}" destId="{82890D4E-F3A0-434C-978A-B263976FECCC}" srcOrd="0" destOrd="0" presId="urn:microsoft.com/office/officeart/2008/layout/LinedList"/>
    <dgm:cxn modelId="{ECB711AC-2A79-4497-9F0F-5BFDEFEFD0D0}" type="presParOf" srcId="{D208E2CA-E6F9-436C-858C-5115E74690C7}" destId="{EBDE05A8-15E9-4D93-92FC-2F93331418F0}" srcOrd="1" destOrd="0" presId="urn:microsoft.com/office/officeart/2008/layout/LinedList"/>
    <dgm:cxn modelId="{548640FA-6B23-416A-B9EC-160E83ECE71F}" type="presParOf" srcId="{EBDE05A8-15E9-4D93-92FC-2F93331418F0}" destId="{D675667B-4EF1-49E4-87FC-73AE6269FB9F}" srcOrd="0" destOrd="0" presId="urn:microsoft.com/office/officeart/2008/layout/LinedList"/>
    <dgm:cxn modelId="{36C79F7F-E1E7-4A65-A113-B7BAD7E326DB}" type="presParOf" srcId="{EBDE05A8-15E9-4D93-92FC-2F93331418F0}" destId="{6E17B24E-2D3F-49B4-A2D3-74980F327D35}" srcOrd="1" destOrd="0" presId="urn:microsoft.com/office/officeart/2008/layout/LinedList"/>
    <dgm:cxn modelId="{DD84BA5A-2EC9-4F8C-8EE6-A357138B558F}" type="presParOf" srcId="{6E17B24E-2D3F-49B4-A2D3-74980F327D35}" destId="{C71C1AF5-8B00-492D-A0E9-6DD48D9EA061}" srcOrd="0" destOrd="0" presId="urn:microsoft.com/office/officeart/2008/layout/LinedList"/>
    <dgm:cxn modelId="{A2D02A7A-462E-4E9A-A7AF-02B10E940D38}" type="presParOf" srcId="{6E17B24E-2D3F-49B4-A2D3-74980F327D35}" destId="{41FB87C0-F5EB-464A-98BE-74B58F8D365E}" srcOrd="1" destOrd="0" presId="urn:microsoft.com/office/officeart/2008/layout/LinedList"/>
    <dgm:cxn modelId="{C0862AFD-1013-4DBE-803E-D762B886DEB5}" type="presParOf" srcId="{41FB87C0-F5EB-464A-98BE-74B58F8D365E}" destId="{249EBDA9-EAEA-4ED5-8D5B-973659E9ED59}" srcOrd="0" destOrd="0" presId="urn:microsoft.com/office/officeart/2008/layout/LinedList"/>
    <dgm:cxn modelId="{797B9F7D-1F46-41AC-961C-A24547437A68}" type="presParOf" srcId="{41FB87C0-F5EB-464A-98BE-74B58F8D365E}" destId="{AF7060B7-55AC-4CEC-937C-565C8666F40E}" srcOrd="1" destOrd="0" presId="urn:microsoft.com/office/officeart/2008/layout/LinedList"/>
    <dgm:cxn modelId="{0CA842A0-D927-4245-A8E8-6D3F1C07D807}" type="presParOf" srcId="{41FB87C0-F5EB-464A-98BE-74B58F8D365E}" destId="{010523D2-99B3-44D1-BB56-B70688C6D715}" srcOrd="2" destOrd="0" presId="urn:microsoft.com/office/officeart/2008/layout/LinedList"/>
    <dgm:cxn modelId="{EC2988AD-A658-474D-8F4A-15B0EEA3363E}" type="presParOf" srcId="{6E17B24E-2D3F-49B4-A2D3-74980F327D35}" destId="{6F06D4C7-22B0-4DAD-9DB7-35D70B910342}" srcOrd="2" destOrd="0" presId="urn:microsoft.com/office/officeart/2008/layout/LinedList"/>
    <dgm:cxn modelId="{0ED86524-30AE-4AB3-BC92-98CBF2311CB0}" type="presParOf" srcId="{6E17B24E-2D3F-49B4-A2D3-74980F327D35}" destId="{6E98893D-1179-4A57-8F9F-83F071F9026E}" srcOrd="3" destOrd="0" presId="urn:microsoft.com/office/officeart/2008/layout/LinedList"/>
    <dgm:cxn modelId="{F963E3FF-C3F0-4B04-ABB7-C0A593810BA7}" type="presParOf" srcId="{6E17B24E-2D3F-49B4-A2D3-74980F327D35}" destId="{DDCDC336-7DD1-4075-A638-51E6110F2162}" srcOrd="4" destOrd="0" presId="urn:microsoft.com/office/officeart/2008/layout/LinedList"/>
    <dgm:cxn modelId="{D8FB56FC-809C-4074-AFCA-1051B4D9416A}" type="presParOf" srcId="{DDCDC336-7DD1-4075-A638-51E6110F2162}" destId="{D92479D9-E14F-45B9-8DEF-4A52474C2FE9}" srcOrd="0" destOrd="0" presId="urn:microsoft.com/office/officeart/2008/layout/LinedList"/>
    <dgm:cxn modelId="{005A8AF2-24A9-4077-B1E7-52E3BC5C0158}" type="presParOf" srcId="{DDCDC336-7DD1-4075-A638-51E6110F2162}" destId="{053F67A4-0F25-411D-B36E-B70BE2DD3FF8}" srcOrd="1" destOrd="0" presId="urn:microsoft.com/office/officeart/2008/layout/LinedList"/>
    <dgm:cxn modelId="{48024C61-4C2B-4A7C-991E-A2F669467E79}" type="presParOf" srcId="{DDCDC336-7DD1-4075-A638-51E6110F2162}" destId="{B043E20A-91FB-43F8-A3B4-A2BEC47DC553}" srcOrd="2" destOrd="0" presId="urn:microsoft.com/office/officeart/2008/layout/LinedList"/>
    <dgm:cxn modelId="{F387295A-CDBA-4F43-9058-D6F57C857851}" type="presParOf" srcId="{6E17B24E-2D3F-49B4-A2D3-74980F327D35}" destId="{F64D3369-6D8F-4EB2-9B93-0A5FF6710B27}" srcOrd="5" destOrd="0" presId="urn:microsoft.com/office/officeart/2008/layout/LinedList"/>
    <dgm:cxn modelId="{36910327-802D-40E2-95A1-D48FE7067B42}" type="presParOf" srcId="{6E17B24E-2D3F-49B4-A2D3-74980F327D35}" destId="{06FD40B9-214C-4C60-82D0-EAD6D12F0DAB}" srcOrd="6" destOrd="0" presId="urn:microsoft.com/office/officeart/2008/layout/LinedList"/>
    <dgm:cxn modelId="{2CB4CC15-3DC9-42DF-BA15-C7A3CC8DA523}" type="presParOf" srcId="{6E17B24E-2D3F-49B4-A2D3-74980F327D35}" destId="{93DBDB48-E0E8-486A-A9FC-8FD12B4E0048}" srcOrd="7" destOrd="0" presId="urn:microsoft.com/office/officeart/2008/layout/LinedList"/>
    <dgm:cxn modelId="{85A892E7-FD6B-449B-9769-5DCE7F6B182F}" type="presParOf" srcId="{93DBDB48-E0E8-486A-A9FC-8FD12B4E0048}" destId="{7F7EA29C-DD9B-46A9-9384-5D989A7A1C50}" srcOrd="0" destOrd="0" presId="urn:microsoft.com/office/officeart/2008/layout/LinedList"/>
    <dgm:cxn modelId="{15B0D4C9-60ED-44FA-9011-BA78AFE84736}" type="presParOf" srcId="{93DBDB48-E0E8-486A-A9FC-8FD12B4E0048}" destId="{DD38EE0E-DD04-48D1-9F80-0FB12A7AAFD8}" srcOrd="1" destOrd="0" presId="urn:microsoft.com/office/officeart/2008/layout/LinedList"/>
    <dgm:cxn modelId="{F0AF5EAE-B044-410C-A058-B7E35DF128D4}" type="presParOf" srcId="{93DBDB48-E0E8-486A-A9FC-8FD12B4E0048}" destId="{68D9A44B-510C-4FD1-A4C3-0F4FB4C144C4}" srcOrd="2" destOrd="0" presId="urn:microsoft.com/office/officeart/2008/layout/LinedList"/>
    <dgm:cxn modelId="{F0D6FF16-3F2F-463B-AD15-8FCF92308A0D}" type="presParOf" srcId="{6E17B24E-2D3F-49B4-A2D3-74980F327D35}" destId="{25D88B4A-1B48-4874-82A0-39AC1334DCBC}" srcOrd="8" destOrd="0" presId="urn:microsoft.com/office/officeart/2008/layout/LinedList"/>
    <dgm:cxn modelId="{387B5381-054E-46E4-A257-83431D8E1F83}" type="presParOf" srcId="{6E17B24E-2D3F-49B4-A2D3-74980F327D35}" destId="{DA8D46AD-B840-476B-B200-E487EF66CC45}" srcOrd="9" destOrd="0" presId="urn:microsoft.com/office/officeart/2008/layout/LinedList"/>
    <dgm:cxn modelId="{2F984F96-135A-4959-A91F-E00475B4997D}" type="presParOf" srcId="{D208E2CA-E6F9-436C-858C-5115E74690C7}" destId="{F30EABFB-7197-4C13-9359-CED5F9B70410}" srcOrd="2" destOrd="0" presId="urn:microsoft.com/office/officeart/2008/layout/LinedList"/>
    <dgm:cxn modelId="{2C8A8F5A-4692-478B-B360-C404651CDDB8}" type="presParOf" srcId="{D208E2CA-E6F9-436C-858C-5115E74690C7}" destId="{D0A535AE-3045-40BB-B854-54D62F5297B3}" srcOrd="3" destOrd="0" presId="urn:microsoft.com/office/officeart/2008/layout/LinedList"/>
    <dgm:cxn modelId="{F67A0159-84FB-42BD-9C23-B704F0486689}" type="presParOf" srcId="{D0A535AE-3045-40BB-B854-54D62F5297B3}" destId="{C608E986-9985-439F-9992-FBDCCE45452B}" srcOrd="0" destOrd="0" presId="urn:microsoft.com/office/officeart/2008/layout/LinedList"/>
    <dgm:cxn modelId="{C253A092-DC0A-47D6-9306-27DA04593272}" type="presParOf" srcId="{D0A535AE-3045-40BB-B854-54D62F5297B3}" destId="{394B0DBC-A15E-485E-99C9-ED03C0607CCE}" srcOrd="1" destOrd="0" presId="urn:microsoft.com/office/officeart/2008/layout/LinedList"/>
    <dgm:cxn modelId="{349B634B-AB58-42D3-9EB3-AAA1BC74C3E1}" type="presParOf" srcId="{394B0DBC-A15E-485E-99C9-ED03C0607CCE}" destId="{8865F853-EAD4-4F25-A07F-B2A5A24605C2}" srcOrd="0" destOrd="0" presId="urn:microsoft.com/office/officeart/2008/layout/LinedList"/>
    <dgm:cxn modelId="{D66EE6BA-C3F4-4A70-BFB4-FA70BFB3C0A4}" type="presParOf" srcId="{394B0DBC-A15E-485E-99C9-ED03C0607CCE}" destId="{4BD9385C-23E3-4D19-A99D-113290D2A09A}" srcOrd="1" destOrd="0" presId="urn:microsoft.com/office/officeart/2008/layout/LinedList"/>
    <dgm:cxn modelId="{172AC7A5-9BAB-46DC-AC99-83B71A584844}" type="presParOf" srcId="{4BD9385C-23E3-4D19-A99D-113290D2A09A}" destId="{0D4AF788-90B6-41B8-BF0C-F04FD3DA8504}" srcOrd="0" destOrd="0" presId="urn:microsoft.com/office/officeart/2008/layout/LinedList"/>
    <dgm:cxn modelId="{E157EE40-BBD7-4EAB-8E78-CF60ECF596DD}" type="presParOf" srcId="{4BD9385C-23E3-4D19-A99D-113290D2A09A}" destId="{1E9DB439-2919-4FB4-AA40-5D7D723EC644}" srcOrd="1" destOrd="0" presId="urn:microsoft.com/office/officeart/2008/layout/LinedList"/>
    <dgm:cxn modelId="{4E8171F4-C990-4283-89F2-AC8EE860E184}" type="presParOf" srcId="{4BD9385C-23E3-4D19-A99D-113290D2A09A}" destId="{235C1574-EE22-40AC-864D-449D0A3B6557}" srcOrd="2" destOrd="0" presId="urn:microsoft.com/office/officeart/2008/layout/LinedList"/>
    <dgm:cxn modelId="{9E68CEA2-1333-4FFF-8CD5-8969977A2C0F}" type="presParOf" srcId="{394B0DBC-A15E-485E-99C9-ED03C0607CCE}" destId="{EFDB728D-74B0-4C56-A833-68207A93360C}" srcOrd="2" destOrd="0" presId="urn:microsoft.com/office/officeart/2008/layout/LinedList"/>
    <dgm:cxn modelId="{613C7F7D-4224-475D-A894-19EF35E3AEAD}" type="presParOf" srcId="{394B0DBC-A15E-485E-99C9-ED03C0607CCE}" destId="{4EB6EB42-B7BC-480E-A2FD-0F4F58C7AC14}" srcOrd="3" destOrd="0" presId="urn:microsoft.com/office/officeart/2008/layout/LinedList"/>
    <dgm:cxn modelId="{DD28E434-C833-4F31-80B5-24E78D7A787E}" type="presParOf" srcId="{394B0DBC-A15E-485E-99C9-ED03C0607CCE}" destId="{F6689112-A389-4FB3-974E-469DF5EC1ABD}" srcOrd="4" destOrd="0" presId="urn:microsoft.com/office/officeart/2008/layout/LinedList"/>
    <dgm:cxn modelId="{E1B1DDE6-2CE4-4F0D-A6E1-C6996220533D}" type="presParOf" srcId="{F6689112-A389-4FB3-974E-469DF5EC1ABD}" destId="{4FA2FC58-3914-4D41-B7D4-26719F8FF1E0}" srcOrd="0" destOrd="0" presId="urn:microsoft.com/office/officeart/2008/layout/LinedList"/>
    <dgm:cxn modelId="{3CC11947-93BD-4E20-A8C7-21F0329581C3}" type="presParOf" srcId="{F6689112-A389-4FB3-974E-469DF5EC1ABD}" destId="{64AE2D32-D4B6-4778-BC79-008A0FF2076D}" srcOrd="1" destOrd="0" presId="urn:microsoft.com/office/officeart/2008/layout/LinedList"/>
    <dgm:cxn modelId="{60D33BD0-6B51-4A51-B012-79AD94EEBE50}" type="presParOf" srcId="{F6689112-A389-4FB3-974E-469DF5EC1ABD}" destId="{E41EACAB-0BCA-45AE-9CAC-D59487A1C4DA}" srcOrd="2" destOrd="0" presId="urn:microsoft.com/office/officeart/2008/layout/LinedList"/>
    <dgm:cxn modelId="{F56DAC99-A9A1-4149-BD9B-DE6C69BED206}" type="presParOf" srcId="{394B0DBC-A15E-485E-99C9-ED03C0607CCE}" destId="{B51ED887-D9AF-4BD1-BC61-816572BA295F}" srcOrd="5" destOrd="0" presId="urn:microsoft.com/office/officeart/2008/layout/LinedList"/>
    <dgm:cxn modelId="{C3DE5416-1A5A-4D54-9B47-0416798223D7}" type="presParOf" srcId="{394B0DBC-A15E-485E-99C9-ED03C0607CCE}" destId="{C7955D51-4590-4CC6-83D5-E9103C0AFF7F}" srcOrd="6" destOrd="0" presId="urn:microsoft.com/office/officeart/2008/layout/LinedList"/>
    <dgm:cxn modelId="{1D5F4717-AB27-4C63-AC5D-CD0F746F8F77}" type="presParOf" srcId="{394B0DBC-A15E-485E-99C9-ED03C0607CCE}" destId="{03BF23BD-220E-46C3-88A2-BE60C8BE1CC1}" srcOrd="7" destOrd="0" presId="urn:microsoft.com/office/officeart/2008/layout/LinedList"/>
    <dgm:cxn modelId="{9B22C575-91BD-446D-8668-4B8E8279C0B3}" type="presParOf" srcId="{03BF23BD-220E-46C3-88A2-BE60C8BE1CC1}" destId="{C65B34D7-14F6-4BF8-AF0A-A179C05E5828}" srcOrd="0" destOrd="0" presId="urn:microsoft.com/office/officeart/2008/layout/LinedList"/>
    <dgm:cxn modelId="{27879116-D9CE-4EFD-A518-6A17E2F3C0BB}" type="presParOf" srcId="{03BF23BD-220E-46C3-88A2-BE60C8BE1CC1}" destId="{E26093CC-BEE4-425C-AF55-2E3E4701BC48}" srcOrd="1" destOrd="0" presId="urn:microsoft.com/office/officeart/2008/layout/LinedList"/>
    <dgm:cxn modelId="{AFC0E33A-12DA-4EE7-B48C-C4CD2C5CBA3F}" type="presParOf" srcId="{03BF23BD-220E-46C3-88A2-BE60C8BE1CC1}" destId="{B6BD5617-A740-4217-BDC5-BDA7F3BD021D}" srcOrd="2" destOrd="0" presId="urn:microsoft.com/office/officeart/2008/layout/LinedList"/>
    <dgm:cxn modelId="{6AEF460C-6067-453D-B6FE-33FC97C869F6}" type="presParOf" srcId="{394B0DBC-A15E-485E-99C9-ED03C0607CCE}" destId="{E0360F3D-14E4-47F7-AF83-04F8226F6AC6}" srcOrd="8" destOrd="0" presId="urn:microsoft.com/office/officeart/2008/layout/LinedList"/>
    <dgm:cxn modelId="{2BFEED70-7B2B-4563-A302-E899E9FA67BE}" type="presParOf" srcId="{394B0DBC-A15E-485E-99C9-ED03C0607CCE}" destId="{EBA58606-5CC0-4CC2-B7BE-661019E467D9}" srcOrd="9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E266F61-1D2A-4EF8-BAD1-0CE14C4A950C}">
      <dsp:nvSpPr>
        <dsp:cNvPr id="0" name=""/>
        <dsp:cNvSpPr/>
      </dsp:nvSpPr>
      <dsp:spPr>
        <a:xfrm rot="5400000">
          <a:off x="5302783" y="-3480417"/>
          <a:ext cx="1087477" cy="8324300"/>
        </a:xfrm>
        <a:prstGeom prst="round2Same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2000" kern="1200" dirty="0" smtClean="0"/>
            <a:t>氣象局的全球預報模式</a:t>
          </a:r>
          <a:r>
            <a:rPr lang="en-US" altLang="zh-TW" sz="2000" kern="1200" dirty="0" smtClean="0"/>
            <a:t>(CWB/GFS)</a:t>
          </a:r>
          <a:r>
            <a:rPr lang="zh-TW" altLang="en-US" sz="2000" kern="1200" dirty="0" smtClean="0"/>
            <a:t>目前使用一維海洋模組</a:t>
          </a:r>
          <a:r>
            <a:rPr lang="en-US" altLang="zh-TW" sz="2000" kern="1200" dirty="0" smtClean="0"/>
            <a:t>(Snow</a:t>
          </a:r>
          <a:r>
            <a:rPr lang="zh-TW" altLang="en-US" sz="2000" kern="1200" dirty="0" smtClean="0"/>
            <a:t> </a:t>
          </a:r>
          <a:r>
            <a:rPr lang="en-US" altLang="zh-TW" sz="2000" kern="1200" dirty="0" smtClean="0"/>
            <a:t>/Ice</a:t>
          </a:r>
          <a:r>
            <a:rPr lang="zh-TW" altLang="en-US" sz="2000" kern="1200" dirty="0" smtClean="0"/>
            <a:t> </a:t>
          </a:r>
          <a:r>
            <a:rPr lang="en-US" altLang="zh-TW" sz="2000" kern="1200" dirty="0" smtClean="0"/>
            <a:t>/Thermocline, SIT)</a:t>
          </a:r>
          <a:r>
            <a:rPr lang="zh-TW" altLang="en-US" sz="2000" kern="1200" dirty="0" smtClean="0"/>
            <a:t>來計算下邊界之海溫。</a:t>
          </a:r>
          <a:endParaRPr lang="zh-TW" altLang="en-US" sz="2000" kern="1200" dirty="0"/>
        </a:p>
      </dsp:txBody>
      <dsp:txXfrm rot="-5400000">
        <a:off x="1684372" y="191080"/>
        <a:ext cx="8271214" cy="981305"/>
      </dsp:txXfrm>
    </dsp:sp>
    <dsp:sp modelId="{1FE013EC-772B-41F1-A26F-F70A36AFA7E6}">
      <dsp:nvSpPr>
        <dsp:cNvPr id="0" name=""/>
        <dsp:cNvSpPr/>
      </dsp:nvSpPr>
      <dsp:spPr>
        <a:xfrm>
          <a:off x="514" y="2059"/>
          <a:ext cx="1683857" cy="1359346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/>
            <a:t>現況</a:t>
          </a:r>
          <a:endParaRPr lang="zh-TW" altLang="en-US" sz="2800" kern="1200" dirty="0"/>
        </a:p>
      </dsp:txBody>
      <dsp:txXfrm>
        <a:off x="66872" y="68417"/>
        <a:ext cx="1551141" cy="1226630"/>
      </dsp:txXfrm>
    </dsp:sp>
    <dsp:sp modelId="{48649808-BC26-4F69-97FD-106C95D45932}">
      <dsp:nvSpPr>
        <dsp:cNvPr id="0" name=""/>
        <dsp:cNvSpPr/>
      </dsp:nvSpPr>
      <dsp:spPr>
        <a:xfrm rot="5400000">
          <a:off x="5302783" y="-2053103"/>
          <a:ext cx="1087477" cy="8324300"/>
        </a:xfrm>
        <a:prstGeom prst="round2Same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2000" kern="1200" dirty="0" smtClean="0">
              <a:latin typeface="+mn-ea"/>
              <a:ea typeface="+mn-ea"/>
            </a:rPr>
            <a:t>未考量完整海氣交互作用的情況下，僅用一維</a:t>
          </a:r>
          <a:r>
            <a:rPr lang="en-US" altLang="zh-TW" sz="2000" kern="1200" dirty="0" smtClean="0">
              <a:latin typeface="+mn-ea"/>
              <a:ea typeface="+mn-ea"/>
            </a:rPr>
            <a:t>SIT</a:t>
          </a:r>
          <a:r>
            <a:rPr lang="zh-TW" altLang="en-US" sz="2000" kern="1200" dirty="0" smtClean="0">
              <a:latin typeface="+mn-ea"/>
              <a:ea typeface="+mn-ea"/>
            </a:rPr>
            <a:t>模組來計算海溫，容易使中長期</a:t>
          </a:r>
          <a:r>
            <a:rPr lang="en-US" altLang="zh-TW" sz="2000" kern="1200" dirty="0" smtClean="0">
              <a:latin typeface="+mn-ea"/>
              <a:ea typeface="+mn-ea"/>
            </a:rPr>
            <a:t>(10</a:t>
          </a:r>
          <a:r>
            <a:rPr lang="zh-TW" altLang="en-US" sz="2000" kern="1200" dirty="0" smtClean="0">
              <a:latin typeface="+mn-ea"/>
              <a:ea typeface="+mn-ea"/>
            </a:rPr>
            <a:t>天以上</a:t>
          </a:r>
          <a:r>
            <a:rPr lang="en-US" altLang="zh-TW" sz="2000" kern="1200" dirty="0" smtClean="0">
              <a:latin typeface="+mn-ea"/>
              <a:ea typeface="+mn-ea"/>
            </a:rPr>
            <a:t>)</a:t>
          </a:r>
          <a:r>
            <a:rPr lang="zh-TW" altLang="en-US" sz="2000" kern="1200" dirty="0" smtClean="0">
              <a:latin typeface="+mn-ea"/>
              <a:ea typeface="+mn-ea"/>
            </a:rPr>
            <a:t>的預報模擬結果產生偏差。</a:t>
          </a:r>
          <a:endParaRPr lang="zh-TW" altLang="en-US" sz="2000" kern="1200" dirty="0">
            <a:latin typeface="+mn-ea"/>
            <a:ea typeface="+mn-ea"/>
          </a:endParaRPr>
        </a:p>
      </dsp:txBody>
      <dsp:txXfrm rot="-5400000">
        <a:off x="1684372" y="1618394"/>
        <a:ext cx="8271214" cy="981305"/>
      </dsp:txXfrm>
    </dsp:sp>
    <dsp:sp modelId="{160897FD-61D7-4B6A-8AD1-3EC8421F9A17}">
      <dsp:nvSpPr>
        <dsp:cNvPr id="0" name=""/>
        <dsp:cNvSpPr/>
      </dsp:nvSpPr>
      <dsp:spPr>
        <a:xfrm>
          <a:off x="514" y="1429373"/>
          <a:ext cx="1683857" cy="1359346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/>
            <a:t>缺點</a:t>
          </a:r>
          <a:endParaRPr lang="zh-TW" altLang="en-US" sz="2800" kern="1200" dirty="0"/>
        </a:p>
      </dsp:txBody>
      <dsp:txXfrm>
        <a:off x="66872" y="1495731"/>
        <a:ext cx="1551141" cy="1226630"/>
      </dsp:txXfrm>
    </dsp:sp>
    <dsp:sp modelId="{D21C2F2F-9CA6-41FC-8504-ECB95FD3C5CF}">
      <dsp:nvSpPr>
        <dsp:cNvPr id="0" name=""/>
        <dsp:cNvSpPr/>
      </dsp:nvSpPr>
      <dsp:spPr>
        <a:xfrm rot="5400000">
          <a:off x="5302783" y="-625789"/>
          <a:ext cx="1087477" cy="8324300"/>
        </a:xfrm>
        <a:prstGeom prst="round2SameRect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2000" kern="1200" dirty="0" smtClean="0">
              <a:latin typeface="+mn-ea"/>
              <a:ea typeface="+mn-ea"/>
            </a:rPr>
            <a:t>彙整國際學界主流的耦合器特性，提出適合</a:t>
          </a:r>
          <a:r>
            <a:rPr lang="en-US" altLang="zh-TW" sz="2000" kern="1200" dirty="0" smtClean="0">
              <a:latin typeface="+mn-ea"/>
              <a:ea typeface="+mn-ea"/>
            </a:rPr>
            <a:t>CWB/GFS</a:t>
          </a:r>
          <a:r>
            <a:rPr lang="zh-TW" altLang="en-US" sz="2000" kern="1200" dirty="0" smtClean="0">
              <a:latin typeface="+mn-ea"/>
              <a:ea typeface="+mn-ea"/>
            </a:rPr>
            <a:t>的耦合器設計方案。</a:t>
          </a:r>
          <a:endParaRPr lang="zh-TW" altLang="en-US" sz="2000" kern="1200" dirty="0">
            <a:latin typeface="+mn-ea"/>
            <a:ea typeface="+mn-ea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2000" kern="1200" dirty="0" smtClean="0"/>
            <a:t>測試並評估可與</a:t>
          </a:r>
          <a:r>
            <a:rPr lang="en-US" altLang="zh-TW" sz="2000" kern="1200" dirty="0" smtClean="0"/>
            <a:t>CWB/GFS</a:t>
          </a:r>
          <a:r>
            <a:rPr lang="zh-TW" altLang="en-US" sz="2000" kern="1200" dirty="0" smtClean="0"/>
            <a:t>耦合之海洋模式。</a:t>
          </a:r>
          <a:endParaRPr lang="zh-TW" altLang="en-US" sz="2000" kern="1200" dirty="0"/>
        </a:p>
      </dsp:txBody>
      <dsp:txXfrm rot="-5400000">
        <a:off x="1684372" y="3045708"/>
        <a:ext cx="8271214" cy="981305"/>
      </dsp:txXfrm>
    </dsp:sp>
    <dsp:sp modelId="{B96A6EBD-4DA7-49E0-A0EB-3963BFE6DDA8}">
      <dsp:nvSpPr>
        <dsp:cNvPr id="0" name=""/>
        <dsp:cNvSpPr/>
      </dsp:nvSpPr>
      <dsp:spPr>
        <a:xfrm>
          <a:off x="514" y="2856687"/>
          <a:ext cx="1683857" cy="1359346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/>
            <a:t>工作</a:t>
          </a:r>
          <a:r>
            <a:rPr lang="en-US" altLang="zh-TW" sz="2800" kern="1200" dirty="0" smtClean="0"/>
            <a:t/>
          </a:r>
          <a:br>
            <a:rPr lang="en-US" altLang="zh-TW" sz="2800" kern="1200" dirty="0" smtClean="0"/>
          </a:br>
          <a:r>
            <a:rPr lang="zh-TW" altLang="en-US" sz="2800" kern="1200" dirty="0" smtClean="0"/>
            <a:t>目標</a:t>
          </a:r>
          <a:endParaRPr lang="zh-TW" altLang="en-US" sz="2800" kern="1200" dirty="0"/>
        </a:p>
      </dsp:txBody>
      <dsp:txXfrm>
        <a:off x="66872" y="2923045"/>
        <a:ext cx="1551141" cy="122663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B80348-420B-4F9A-AD04-C89F0FB55A20}">
      <dsp:nvSpPr>
        <dsp:cNvPr id="0" name=""/>
        <dsp:cNvSpPr/>
      </dsp:nvSpPr>
      <dsp:spPr>
        <a:xfrm>
          <a:off x="0" y="3104132"/>
          <a:ext cx="9809480" cy="860245"/>
        </a:xfrm>
        <a:prstGeom prst="roundRect">
          <a:avLst>
            <a:gd name="adj" fmla="val 10000"/>
          </a:avLst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>
              <a:latin typeface="+mn-ea"/>
              <a:ea typeface="+mn-ea"/>
            </a:rPr>
            <a:t>機器計算層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0" y="3104132"/>
        <a:ext cx="2942844" cy="860245"/>
      </dsp:txXfrm>
    </dsp:sp>
    <dsp:sp modelId="{BB52E204-B990-49F8-A919-E38B0D6129CA}">
      <dsp:nvSpPr>
        <dsp:cNvPr id="0" name=""/>
        <dsp:cNvSpPr/>
      </dsp:nvSpPr>
      <dsp:spPr>
        <a:xfrm>
          <a:off x="0" y="2100512"/>
          <a:ext cx="9809480" cy="860245"/>
        </a:xfrm>
        <a:prstGeom prst="roundRect">
          <a:avLst>
            <a:gd name="adj" fmla="val 10000"/>
          </a:avLst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 smtClean="0">
              <a:latin typeface="+mn-ea"/>
              <a:ea typeface="+mn-ea"/>
            </a:rPr>
            <a:t> </a:t>
          </a:r>
          <a:r>
            <a:rPr lang="zh-TW" altLang="en-US" sz="2800" kern="1200" dirty="0" smtClean="0">
              <a:latin typeface="+mn-ea"/>
              <a:ea typeface="+mn-ea"/>
            </a:rPr>
            <a:t>模式網格層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0" y="2100512"/>
        <a:ext cx="2942844" cy="860245"/>
      </dsp:txXfrm>
    </dsp:sp>
    <dsp:sp modelId="{F7593116-DDE6-4847-9C21-C0F2EB9E44C6}">
      <dsp:nvSpPr>
        <dsp:cNvPr id="0" name=""/>
        <dsp:cNvSpPr/>
      </dsp:nvSpPr>
      <dsp:spPr>
        <a:xfrm>
          <a:off x="0" y="1096892"/>
          <a:ext cx="9809480" cy="860245"/>
        </a:xfrm>
        <a:prstGeom prst="roundRect">
          <a:avLst>
            <a:gd name="adj" fmla="val 10000"/>
          </a:avLst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>
              <a:latin typeface="+mn-ea"/>
              <a:ea typeface="+mn-ea"/>
            </a:rPr>
            <a:t>組成模式層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0" y="1096892"/>
        <a:ext cx="2942844" cy="860245"/>
      </dsp:txXfrm>
    </dsp:sp>
    <dsp:sp modelId="{1F3B0590-B95E-46AB-9473-1E3EEB42D926}">
      <dsp:nvSpPr>
        <dsp:cNvPr id="0" name=""/>
        <dsp:cNvSpPr/>
      </dsp:nvSpPr>
      <dsp:spPr>
        <a:xfrm>
          <a:off x="0" y="93273"/>
          <a:ext cx="9809480" cy="860245"/>
        </a:xfrm>
        <a:prstGeom prst="roundRect">
          <a:avLst>
            <a:gd name="adj" fmla="val 10000"/>
          </a:avLst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>
              <a:latin typeface="+mn-ea"/>
              <a:ea typeface="+mn-ea"/>
            </a:rPr>
            <a:t>耦合器層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0" y="93273"/>
        <a:ext cx="2942844" cy="860245"/>
      </dsp:txXfrm>
    </dsp:sp>
    <dsp:sp modelId="{0A3C12A2-1015-44C5-B01F-983679A195E9}">
      <dsp:nvSpPr>
        <dsp:cNvPr id="0" name=""/>
        <dsp:cNvSpPr/>
      </dsp:nvSpPr>
      <dsp:spPr>
        <a:xfrm>
          <a:off x="5934829" y="164960"/>
          <a:ext cx="1385425" cy="716871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>
              <a:latin typeface="+mn-ea"/>
              <a:ea typeface="+mn-ea"/>
            </a:rPr>
            <a:t>驅動器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5955825" y="185956"/>
        <a:ext cx="1343433" cy="674879"/>
      </dsp:txXfrm>
    </dsp:sp>
    <dsp:sp modelId="{A4186354-C056-46BA-96B1-A5DEEEEF219C}">
      <dsp:nvSpPr>
        <dsp:cNvPr id="0" name=""/>
        <dsp:cNvSpPr/>
      </dsp:nvSpPr>
      <dsp:spPr>
        <a:xfrm>
          <a:off x="4181219" y="881831"/>
          <a:ext cx="2446322" cy="286748"/>
        </a:xfrm>
        <a:custGeom>
          <a:avLst/>
          <a:gdLst/>
          <a:ahLst/>
          <a:cxnLst/>
          <a:rect l="0" t="0" r="0" b="0"/>
          <a:pathLst>
            <a:path>
              <a:moveTo>
                <a:pt x="2446322" y="0"/>
              </a:moveTo>
              <a:lnTo>
                <a:pt x="2446322" y="143374"/>
              </a:lnTo>
              <a:lnTo>
                <a:pt x="0" y="143374"/>
              </a:lnTo>
              <a:lnTo>
                <a:pt x="0" y="286748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4F9C75-8849-49E2-A371-28BBC6A0333C}">
      <dsp:nvSpPr>
        <dsp:cNvPr id="0" name=""/>
        <dsp:cNvSpPr/>
      </dsp:nvSpPr>
      <dsp:spPr>
        <a:xfrm>
          <a:off x="3643565" y="1168580"/>
          <a:ext cx="1075306" cy="71687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模式</a:t>
          </a:r>
          <a:r>
            <a:rPr lang="en-US" altLang="zh-TW" sz="2400" kern="1200" dirty="0" smtClean="0">
              <a:latin typeface="+mn-ea"/>
              <a:ea typeface="+mn-ea"/>
            </a:rPr>
            <a:t>1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3664561" y="1189576"/>
        <a:ext cx="1033314" cy="674879"/>
      </dsp:txXfrm>
    </dsp:sp>
    <dsp:sp modelId="{0D5B01CA-0446-4E14-9B7B-4BBA037258F4}">
      <dsp:nvSpPr>
        <dsp:cNvPr id="0" name=""/>
        <dsp:cNvSpPr/>
      </dsp:nvSpPr>
      <dsp:spPr>
        <a:xfrm>
          <a:off x="3482269" y="1885451"/>
          <a:ext cx="698949" cy="286748"/>
        </a:xfrm>
        <a:custGeom>
          <a:avLst/>
          <a:gdLst/>
          <a:ahLst/>
          <a:cxnLst/>
          <a:rect l="0" t="0" r="0" b="0"/>
          <a:pathLst>
            <a:path>
              <a:moveTo>
                <a:pt x="698949" y="0"/>
              </a:moveTo>
              <a:lnTo>
                <a:pt x="698949" y="143374"/>
              </a:lnTo>
              <a:lnTo>
                <a:pt x="0" y="143374"/>
              </a:lnTo>
              <a:lnTo>
                <a:pt x="0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927D65D-4DB9-4E52-AFB6-84764FB64169}">
      <dsp:nvSpPr>
        <dsp:cNvPr id="0" name=""/>
        <dsp:cNvSpPr/>
      </dsp:nvSpPr>
      <dsp:spPr>
        <a:xfrm>
          <a:off x="2944616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全球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2965612" y="2193195"/>
        <a:ext cx="1033314" cy="674879"/>
      </dsp:txXfrm>
    </dsp:sp>
    <dsp:sp modelId="{33208730-7720-449A-9367-BFE0AADA995F}">
      <dsp:nvSpPr>
        <dsp:cNvPr id="0" name=""/>
        <dsp:cNvSpPr/>
      </dsp:nvSpPr>
      <dsp:spPr>
        <a:xfrm>
          <a:off x="3436549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C41D6C-D8B0-46DC-8B20-28A0F3A2DA5B}">
      <dsp:nvSpPr>
        <dsp:cNvPr id="0" name=""/>
        <dsp:cNvSpPr/>
      </dsp:nvSpPr>
      <dsp:spPr>
        <a:xfrm>
          <a:off x="2944616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800" kern="1200" dirty="0" smtClean="0">
              <a:latin typeface="+mn-ea"/>
              <a:ea typeface="+mn-ea"/>
            </a:rPr>
            <a:t>N cores</a:t>
          </a:r>
          <a:endParaRPr lang="zh-TW" altLang="en-US" sz="1800" kern="1200" dirty="0">
            <a:latin typeface="+mn-ea"/>
            <a:ea typeface="+mn-ea"/>
          </a:endParaRPr>
        </a:p>
      </dsp:txBody>
      <dsp:txXfrm>
        <a:off x="2965612" y="3196815"/>
        <a:ext cx="1033314" cy="674879"/>
      </dsp:txXfrm>
    </dsp:sp>
    <dsp:sp modelId="{8D0BE17C-4E30-4C9D-BCEF-573A7B856DE6}">
      <dsp:nvSpPr>
        <dsp:cNvPr id="0" name=""/>
        <dsp:cNvSpPr/>
      </dsp:nvSpPr>
      <dsp:spPr>
        <a:xfrm>
          <a:off x="4181219" y="1885451"/>
          <a:ext cx="698949" cy="286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3374"/>
              </a:lnTo>
              <a:lnTo>
                <a:pt x="698949" y="143374"/>
              </a:lnTo>
              <a:lnTo>
                <a:pt x="698949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2683B1-19FE-44A0-B45C-524828E20097}">
      <dsp:nvSpPr>
        <dsp:cNvPr id="0" name=""/>
        <dsp:cNvSpPr/>
      </dsp:nvSpPr>
      <dsp:spPr>
        <a:xfrm>
          <a:off x="4342515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區域</a:t>
          </a:r>
          <a:r>
            <a:rPr lang="en-US" altLang="zh-TW" sz="2400" kern="1200" dirty="0" smtClean="0">
              <a:latin typeface="+mn-ea"/>
              <a:ea typeface="+mn-ea"/>
            </a:rPr>
            <a:t>1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4363511" y="2193195"/>
        <a:ext cx="1033314" cy="674879"/>
      </dsp:txXfrm>
    </dsp:sp>
    <dsp:sp modelId="{9591060C-B29F-4B39-BF3D-F0CC53021105}">
      <dsp:nvSpPr>
        <dsp:cNvPr id="0" name=""/>
        <dsp:cNvSpPr/>
      </dsp:nvSpPr>
      <dsp:spPr>
        <a:xfrm>
          <a:off x="4834448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C4998DC-D81E-430A-A130-70C5B3E304A3}">
      <dsp:nvSpPr>
        <dsp:cNvPr id="0" name=""/>
        <dsp:cNvSpPr/>
      </dsp:nvSpPr>
      <dsp:spPr>
        <a:xfrm>
          <a:off x="4342515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800" kern="1200" dirty="0" smtClean="0">
              <a:latin typeface="+mn-ea"/>
              <a:ea typeface="+mn-ea"/>
            </a:rPr>
            <a:t>N cores</a:t>
          </a:r>
          <a:endParaRPr lang="zh-TW" altLang="en-US" sz="1800" kern="1200" dirty="0">
            <a:latin typeface="+mn-ea"/>
            <a:ea typeface="+mn-ea"/>
          </a:endParaRPr>
        </a:p>
      </dsp:txBody>
      <dsp:txXfrm>
        <a:off x="4363511" y="3196815"/>
        <a:ext cx="1033314" cy="674879"/>
      </dsp:txXfrm>
    </dsp:sp>
    <dsp:sp modelId="{EC2B4E18-A534-4D12-984C-1EE1A57BBFCC}">
      <dsp:nvSpPr>
        <dsp:cNvPr id="0" name=""/>
        <dsp:cNvSpPr/>
      </dsp:nvSpPr>
      <dsp:spPr>
        <a:xfrm>
          <a:off x="6627541" y="881831"/>
          <a:ext cx="349474" cy="286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3374"/>
              </a:lnTo>
              <a:lnTo>
                <a:pt x="349474" y="143374"/>
              </a:lnTo>
              <a:lnTo>
                <a:pt x="349474" y="286748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CD5098-84CB-4DC4-8250-03DEA7588051}">
      <dsp:nvSpPr>
        <dsp:cNvPr id="0" name=""/>
        <dsp:cNvSpPr/>
      </dsp:nvSpPr>
      <dsp:spPr>
        <a:xfrm>
          <a:off x="6439363" y="1168580"/>
          <a:ext cx="1075306" cy="71687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/>
            <a:t>模式</a:t>
          </a:r>
          <a:r>
            <a:rPr lang="en-US" altLang="zh-TW" sz="2400" kern="1200" dirty="0" smtClean="0"/>
            <a:t>2</a:t>
          </a:r>
          <a:endParaRPr lang="zh-TW" altLang="en-US" sz="2400" kern="1200" dirty="0"/>
        </a:p>
      </dsp:txBody>
      <dsp:txXfrm>
        <a:off x="6460359" y="1189576"/>
        <a:ext cx="1033314" cy="674879"/>
      </dsp:txXfrm>
    </dsp:sp>
    <dsp:sp modelId="{5C4DD5B4-C616-407B-9D80-BD4D6C364916}">
      <dsp:nvSpPr>
        <dsp:cNvPr id="0" name=""/>
        <dsp:cNvSpPr/>
      </dsp:nvSpPr>
      <dsp:spPr>
        <a:xfrm>
          <a:off x="6278067" y="1885451"/>
          <a:ext cx="698949" cy="286748"/>
        </a:xfrm>
        <a:custGeom>
          <a:avLst/>
          <a:gdLst/>
          <a:ahLst/>
          <a:cxnLst/>
          <a:rect l="0" t="0" r="0" b="0"/>
          <a:pathLst>
            <a:path>
              <a:moveTo>
                <a:pt x="698949" y="0"/>
              </a:moveTo>
              <a:lnTo>
                <a:pt x="698949" y="143374"/>
              </a:lnTo>
              <a:lnTo>
                <a:pt x="0" y="143374"/>
              </a:lnTo>
              <a:lnTo>
                <a:pt x="0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211058-C20E-4CA8-82FD-1E576345EC1F}">
      <dsp:nvSpPr>
        <dsp:cNvPr id="0" name=""/>
        <dsp:cNvSpPr/>
      </dsp:nvSpPr>
      <dsp:spPr>
        <a:xfrm>
          <a:off x="5740413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/>
            <a:t>全球</a:t>
          </a:r>
          <a:endParaRPr lang="zh-TW" altLang="en-US" sz="2400" kern="1200" dirty="0"/>
        </a:p>
      </dsp:txBody>
      <dsp:txXfrm>
        <a:off x="5761409" y="2193195"/>
        <a:ext cx="1033314" cy="674879"/>
      </dsp:txXfrm>
    </dsp:sp>
    <dsp:sp modelId="{1C9056AE-E530-410B-9EA2-9DB373922730}">
      <dsp:nvSpPr>
        <dsp:cNvPr id="0" name=""/>
        <dsp:cNvSpPr/>
      </dsp:nvSpPr>
      <dsp:spPr>
        <a:xfrm>
          <a:off x="6232347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EF56254-E015-4FD1-8062-ACAF03DC3486}">
      <dsp:nvSpPr>
        <dsp:cNvPr id="0" name=""/>
        <dsp:cNvSpPr/>
      </dsp:nvSpPr>
      <dsp:spPr>
        <a:xfrm>
          <a:off x="5740413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800" kern="1200" dirty="0" smtClean="0">
              <a:latin typeface="+mn-ea"/>
              <a:ea typeface="+mn-ea"/>
            </a:rPr>
            <a:t>N cores</a:t>
          </a:r>
          <a:endParaRPr lang="zh-TW" altLang="en-US" sz="1800" kern="1200" dirty="0">
            <a:latin typeface="+mn-ea"/>
            <a:ea typeface="+mn-ea"/>
          </a:endParaRPr>
        </a:p>
      </dsp:txBody>
      <dsp:txXfrm>
        <a:off x="5761409" y="3196815"/>
        <a:ext cx="1033314" cy="674879"/>
      </dsp:txXfrm>
    </dsp:sp>
    <dsp:sp modelId="{301D2F94-581D-487E-A1F0-CE3EA644EE5D}">
      <dsp:nvSpPr>
        <dsp:cNvPr id="0" name=""/>
        <dsp:cNvSpPr/>
      </dsp:nvSpPr>
      <dsp:spPr>
        <a:xfrm>
          <a:off x="6977016" y="1885451"/>
          <a:ext cx="698949" cy="286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3374"/>
              </a:lnTo>
              <a:lnTo>
                <a:pt x="698949" y="143374"/>
              </a:lnTo>
              <a:lnTo>
                <a:pt x="698949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A3CD84-3EED-48CD-A5FF-906816F552C3}">
      <dsp:nvSpPr>
        <dsp:cNvPr id="0" name=""/>
        <dsp:cNvSpPr/>
      </dsp:nvSpPr>
      <dsp:spPr>
        <a:xfrm>
          <a:off x="7138312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區域</a:t>
          </a:r>
          <a:r>
            <a:rPr lang="en-US" altLang="zh-TW" sz="2400" kern="1200" dirty="0" smtClean="0">
              <a:latin typeface="+mn-ea"/>
              <a:ea typeface="+mn-ea"/>
            </a:rPr>
            <a:t>2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7159308" y="2193195"/>
        <a:ext cx="1033314" cy="674879"/>
      </dsp:txXfrm>
    </dsp:sp>
    <dsp:sp modelId="{E3C8C3FB-14D7-4D2D-A049-C916C1ED6C4A}">
      <dsp:nvSpPr>
        <dsp:cNvPr id="0" name=""/>
        <dsp:cNvSpPr/>
      </dsp:nvSpPr>
      <dsp:spPr>
        <a:xfrm>
          <a:off x="7630245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1FFF9CB-BF83-4C81-91BC-90BD65B30405}">
      <dsp:nvSpPr>
        <dsp:cNvPr id="0" name=""/>
        <dsp:cNvSpPr/>
      </dsp:nvSpPr>
      <dsp:spPr>
        <a:xfrm>
          <a:off x="7138312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900" kern="1200" dirty="0" smtClean="0">
              <a:latin typeface="+mn-ea"/>
              <a:ea typeface="+mn-ea"/>
            </a:rPr>
            <a:t>N cores</a:t>
          </a:r>
          <a:endParaRPr lang="zh-TW" altLang="en-US" sz="1900" kern="1200" dirty="0">
            <a:latin typeface="+mn-ea"/>
            <a:ea typeface="+mn-ea"/>
          </a:endParaRPr>
        </a:p>
      </dsp:txBody>
      <dsp:txXfrm>
        <a:off x="7159308" y="3196815"/>
        <a:ext cx="1033314" cy="674879"/>
      </dsp:txXfrm>
    </dsp:sp>
    <dsp:sp modelId="{00F90FE4-02BC-495F-9D52-E368A3BE4D08}">
      <dsp:nvSpPr>
        <dsp:cNvPr id="0" name=""/>
        <dsp:cNvSpPr/>
      </dsp:nvSpPr>
      <dsp:spPr>
        <a:xfrm>
          <a:off x="6627541" y="881831"/>
          <a:ext cx="2446322" cy="286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3374"/>
              </a:lnTo>
              <a:lnTo>
                <a:pt x="2446322" y="143374"/>
              </a:lnTo>
              <a:lnTo>
                <a:pt x="2446322" y="286748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1BFAB3-EE59-4504-9FD1-6069C309B702}">
      <dsp:nvSpPr>
        <dsp:cNvPr id="0" name=""/>
        <dsp:cNvSpPr/>
      </dsp:nvSpPr>
      <dsp:spPr>
        <a:xfrm>
          <a:off x="8536211" y="1168580"/>
          <a:ext cx="1075306" cy="71687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模式</a:t>
          </a:r>
          <a:r>
            <a:rPr lang="en-US" altLang="zh-TW" sz="2400" kern="1200" dirty="0" smtClean="0">
              <a:latin typeface="+mn-ea"/>
              <a:ea typeface="+mn-ea"/>
            </a:rPr>
            <a:t>3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8557207" y="1189576"/>
        <a:ext cx="1033314" cy="674879"/>
      </dsp:txXfrm>
    </dsp:sp>
    <dsp:sp modelId="{E8E60B6A-B892-4BFD-9EA4-26B5691E4D38}">
      <dsp:nvSpPr>
        <dsp:cNvPr id="0" name=""/>
        <dsp:cNvSpPr/>
      </dsp:nvSpPr>
      <dsp:spPr>
        <a:xfrm>
          <a:off x="9028144" y="1885451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E02F7D5-B185-420B-B224-661D5349451A}">
      <dsp:nvSpPr>
        <dsp:cNvPr id="0" name=""/>
        <dsp:cNvSpPr/>
      </dsp:nvSpPr>
      <dsp:spPr>
        <a:xfrm>
          <a:off x="8536211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區域</a:t>
          </a:r>
          <a:r>
            <a:rPr lang="en-US" altLang="zh-TW" sz="2400" kern="1200" dirty="0" smtClean="0">
              <a:latin typeface="+mn-ea"/>
              <a:ea typeface="+mn-ea"/>
            </a:rPr>
            <a:t>3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8557207" y="2193195"/>
        <a:ext cx="1033314" cy="674879"/>
      </dsp:txXfrm>
    </dsp:sp>
    <dsp:sp modelId="{5E024621-7B8F-4A75-91BF-BF0E3CCEA6A8}">
      <dsp:nvSpPr>
        <dsp:cNvPr id="0" name=""/>
        <dsp:cNvSpPr/>
      </dsp:nvSpPr>
      <dsp:spPr>
        <a:xfrm>
          <a:off x="9028144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062EAF7-94DD-4A6A-BE7C-012AE95F4F01}">
      <dsp:nvSpPr>
        <dsp:cNvPr id="0" name=""/>
        <dsp:cNvSpPr/>
      </dsp:nvSpPr>
      <dsp:spPr>
        <a:xfrm>
          <a:off x="8536211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900" kern="1200" dirty="0" smtClean="0">
              <a:latin typeface="+mn-ea"/>
              <a:ea typeface="+mn-ea"/>
            </a:rPr>
            <a:t>N cores</a:t>
          </a:r>
          <a:endParaRPr lang="zh-TW" altLang="en-US" sz="1900" kern="1200" dirty="0">
            <a:latin typeface="+mn-ea"/>
            <a:ea typeface="+mn-ea"/>
          </a:endParaRPr>
        </a:p>
      </dsp:txBody>
      <dsp:txXfrm>
        <a:off x="8557207" y="3196815"/>
        <a:ext cx="1033314" cy="67487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C036CBE-2B08-4D6A-93CE-796D4A256DA5}">
      <dsp:nvSpPr>
        <dsp:cNvPr id="0" name=""/>
        <dsp:cNvSpPr/>
      </dsp:nvSpPr>
      <dsp:spPr>
        <a:xfrm>
          <a:off x="0" y="0"/>
          <a:ext cx="8719176" cy="90941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 err="1" smtClean="0">
              <a:latin typeface="+mn-ea"/>
              <a:ea typeface="+mn-ea"/>
            </a:rPr>
            <a:t>Namecouple</a:t>
          </a:r>
          <a:r>
            <a:rPr lang="zh-TW" altLang="en-US" sz="2400" kern="1200" dirty="0" smtClean="0">
              <a:latin typeface="+mn-ea"/>
              <a:ea typeface="+mn-ea"/>
            </a:rPr>
            <a:t>：耦合器讀取外部設定檔來控制作業排程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26636" y="26636"/>
        <a:ext cx="7661004" cy="856139"/>
      </dsp:txXfrm>
    </dsp:sp>
    <dsp:sp modelId="{945E3218-B5B6-44A9-929B-9CEF6A1E6C7A}">
      <dsp:nvSpPr>
        <dsp:cNvPr id="0" name=""/>
        <dsp:cNvSpPr/>
      </dsp:nvSpPr>
      <dsp:spPr>
        <a:xfrm>
          <a:off x="730230" y="1074758"/>
          <a:ext cx="8719176" cy="909411"/>
        </a:xfrm>
        <a:prstGeom prst="roundRect">
          <a:avLst>
            <a:gd name="adj" fmla="val 10000"/>
          </a:avLst>
        </a:prstGeom>
        <a:solidFill>
          <a:schemeClr val="accent2">
            <a:hueOff val="151055"/>
            <a:satOff val="-15998"/>
            <a:lumOff val="-392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使用</a:t>
          </a:r>
          <a:r>
            <a:rPr lang="en-US" altLang="zh-TW" sz="2400" kern="1200" dirty="0" smtClean="0">
              <a:latin typeface="+mn-ea"/>
              <a:ea typeface="+mn-ea"/>
            </a:rPr>
            <a:t>SCRIP</a:t>
          </a:r>
          <a:r>
            <a:rPr lang="zh-TW" altLang="en-US" sz="2400" kern="1200" dirty="0" smtClean="0">
              <a:latin typeface="+mn-ea"/>
              <a:ea typeface="+mn-ea"/>
            </a:rPr>
            <a:t>函式庫來計算二維耦合網格的內插轉換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756866" y="1101394"/>
        <a:ext cx="7344555" cy="856139"/>
      </dsp:txXfrm>
    </dsp:sp>
    <dsp:sp modelId="{B6194E64-B771-4816-8F68-A10C4404BCB7}">
      <dsp:nvSpPr>
        <dsp:cNvPr id="0" name=""/>
        <dsp:cNvSpPr/>
      </dsp:nvSpPr>
      <dsp:spPr>
        <a:xfrm>
          <a:off x="1449563" y="2149517"/>
          <a:ext cx="8719176" cy="909411"/>
        </a:xfrm>
        <a:prstGeom prst="roundRect">
          <a:avLst>
            <a:gd name="adj" fmla="val 10000"/>
          </a:avLst>
        </a:prstGeom>
        <a:solidFill>
          <a:schemeClr val="accent2">
            <a:hueOff val="302110"/>
            <a:satOff val="-31995"/>
            <a:lumOff val="-784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 smtClean="0">
              <a:latin typeface="+mn-ea"/>
              <a:ea typeface="+mn-ea"/>
            </a:rPr>
            <a:t>OASIS-4</a:t>
          </a:r>
          <a:r>
            <a:rPr lang="zh-TW" altLang="en-US" sz="2400" kern="1200" dirty="0" smtClean="0">
              <a:latin typeface="+mn-ea"/>
              <a:ea typeface="+mn-ea"/>
            </a:rPr>
            <a:t>增加了三維耦合網格內插演算法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1476199" y="2176153"/>
        <a:ext cx="7355454" cy="856139"/>
      </dsp:txXfrm>
    </dsp:sp>
    <dsp:sp modelId="{B27B4C61-7E9A-4092-8C04-258B76803A88}">
      <dsp:nvSpPr>
        <dsp:cNvPr id="0" name=""/>
        <dsp:cNvSpPr/>
      </dsp:nvSpPr>
      <dsp:spPr>
        <a:xfrm>
          <a:off x="2179793" y="3224276"/>
          <a:ext cx="8719176" cy="909411"/>
        </a:xfrm>
        <a:prstGeom prst="roundRect">
          <a:avLst>
            <a:gd name="adj" fmla="val 10000"/>
          </a:avLst>
        </a:prstGeom>
        <a:solidFill>
          <a:schemeClr val="accent2">
            <a:hueOff val="453165"/>
            <a:satOff val="-47993"/>
            <a:lumOff val="-1176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 smtClean="0">
              <a:latin typeface="+mn-ea"/>
              <a:ea typeface="+mn-ea"/>
            </a:rPr>
            <a:t>2011</a:t>
          </a:r>
          <a:r>
            <a:rPr lang="zh-TW" altLang="en-US" sz="2400" kern="1200" dirty="0" smtClean="0">
              <a:latin typeface="+mn-ea"/>
              <a:ea typeface="+mn-ea"/>
            </a:rPr>
            <a:t>年終止</a:t>
          </a:r>
          <a:r>
            <a:rPr lang="en-US" altLang="zh-TW" sz="2400" kern="1200" dirty="0" smtClean="0">
              <a:latin typeface="+mn-ea"/>
              <a:ea typeface="+mn-ea"/>
            </a:rPr>
            <a:t>OASIS-4</a:t>
          </a:r>
          <a:r>
            <a:rPr lang="zh-TW" altLang="en-US" sz="2400" kern="1200" dirty="0" smtClean="0">
              <a:latin typeface="+mn-ea"/>
              <a:ea typeface="+mn-ea"/>
            </a:rPr>
            <a:t>的開發，轉而在</a:t>
          </a:r>
          <a:r>
            <a:rPr lang="en-US" altLang="zh-TW" sz="2400" kern="1200" dirty="0" smtClean="0">
              <a:latin typeface="+mn-ea"/>
              <a:ea typeface="+mn-ea"/>
            </a:rPr>
            <a:t>OASIS3</a:t>
          </a:r>
          <a:r>
            <a:rPr lang="zh-TW" altLang="en-US" sz="2400" kern="1200" dirty="0" smtClean="0">
              <a:latin typeface="+mn-ea"/>
              <a:ea typeface="+mn-ea"/>
            </a:rPr>
            <a:t>的基礎上加入</a:t>
          </a:r>
          <a:r>
            <a:rPr lang="en-US" altLang="zh-TW" sz="2400" kern="1200" dirty="0" smtClean="0">
              <a:latin typeface="+mn-ea"/>
              <a:ea typeface="+mn-ea"/>
            </a:rPr>
            <a:t>MCT</a:t>
          </a:r>
          <a:r>
            <a:rPr lang="zh-TW" altLang="en-US" sz="2400" kern="1200" dirty="0" smtClean="0">
              <a:latin typeface="+mn-ea"/>
              <a:ea typeface="+mn-ea"/>
            </a:rPr>
            <a:t>函式庫來優化平行計算效率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2206429" y="3250912"/>
        <a:ext cx="7344555" cy="856139"/>
      </dsp:txXfrm>
    </dsp:sp>
    <dsp:sp modelId="{63BE1BB3-502E-437F-88B9-4742290426EC}">
      <dsp:nvSpPr>
        <dsp:cNvPr id="0" name=""/>
        <dsp:cNvSpPr/>
      </dsp:nvSpPr>
      <dsp:spPr>
        <a:xfrm>
          <a:off x="8128058" y="696526"/>
          <a:ext cx="591117" cy="591117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600" kern="1200"/>
        </a:p>
      </dsp:txBody>
      <dsp:txXfrm>
        <a:off x="8261059" y="696526"/>
        <a:ext cx="325115" cy="444816"/>
      </dsp:txXfrm>
    </dsp:sp>
    <dsp:sp modelId="{9772C79C-A693-4B59-A2FC-3FF2D95EF00B}">
      <dsp:nvSpPr>
        <dsp:cNvPr id="0" name=""/>
        <dsp:cNvSpPr/>
      </dsp:nvSpPr>
      <dsp:spPr>
        <a:xfrm>
          <a:off x="8858289" y="1771285"/>
          <a:ext cx="591117" cy="591117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464328"/>
            <a:satOff val="-20928"/>
            <a:lumOff val="-1477"/>
            <a:alphaOff val="0"/>
          </a:schemeClr>
        </a:solidFill>
        <a:ln w="15875" cap="rnd" cmpd="sng" algn="ctr">
          <a:solidFill>
            <a:schemeClr val="accent2">
              <a:tint val="40000"/>
              <a:alpha val="90000"/>
              <a:hueOff val="464328"/>
              <a:satOff val="-20928"/>
              <a:lumOff val="-147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600" kern="1200"/>
        </a:p>
      </dsp:txBody>
      <dsp:txXfrm>
        <a:off x="8991290" y="1771285"/>
        <a:ext cx="325115" cy="444816"/>
      </dsp:txXfrm>
    </dsp:sp>
    <dsp:sp modelId="{ED719659-8EDE-4824-BD7B-91649E473A4B}">
      <dsp:nvSpPr>
        <dsp:cNvPr id="0" name=""/>
        <dsp:cNvSpPr/>
      </dsp:nvSpPr>
      <dsp:spPr>
        <a:xfrm>
          <a:off x="9577621" y="2846044"/>
          <a:ext cx="591117" cy="591117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928656"/>
            <a:satOff val="-41856"/>
            <a:lumOff val="-2954"/>
            <a:alphaOff val="0"/>
          </a:schemeClr>
        </a:solidFill>
        <a:ln w="15875" cap="rnd" cmpd="sng" algn="ctr">
          <a:solidFill>
            <a:schemeClr val="accent2">
              <a:tint val="40000"/>
              <a:alpha val="90000"/>
              <a:hueOff val="928656"/>
              <a:satOff val="-41856"/>
              <a:lumOff val="-295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600" kern="1200"/>
        </a:p>
      </dsp:txBody>
      <dsp:txXfrm>
        <a:off x="9710622" y="2846044"/>
        <a:ext cx="325115" cy="44481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7572CE-F5F0-4EF2-A555-4CDC1ABDB2F0}">
      <dsp:nvSpPr>
        <dsp:cNvPr id="0" name=""/>
        <dsp:cNvSpPr/>
      </dsp:nvSpPr>
      <dsp:spPr>
        <a:xfrm>
          <a:off x="-5468975" y="-837376"/>
          <a:ext cx="6511824" cy="6511824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9F52DE-0F75-4EE8-981A-D570630BE06D}">
      <dsp:nvSpPr>
        <dsp:cNvPr id="0" name=""/>
        <dsp:cNvSpPr/>
      </dsp:nvSpPr>
      <dsp:spPr>
        <a:xfrm>
          <a:off x="545944" y="371874"/>
          <a:ext cx="9101182" cy="74413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906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>
              <a:latin typeface="+mn-ea"/>
              <a:ea typeface="+mn-ea"/>
            </a:rPr>
            <a:t>提供三維資料耦合演算法</a:t>
          </a:r>
          <a:endParaRPr lang="zh-TW" altLang="en-US" sz="3200" kern="1200" dirty="0">
            <a:latin typeface="+mn-ea"/>
            <a:ea typeface="+mn-ea"/>
          </a:endParaRPr>
        </a:p>
      </dsp:txBody>
      <dsp:txXfrm>
        <a:off x="545944" y="371874"/>
        <a:ext cx="9101182" cy="744135"/>
      </dsp:txXfrm>
    </dsp:sp>
    <dsp:sp modelId="{C189752F-97F2-48BA-8D45-FE9F46613BF5}">
      <dsp:nvSpPr>
        <dsp:cNvPr id="0" name=""/>
        <dsp:cNvSpPr/>
      </dsp:nvSpPr>
      <dsp:spPr>
        <a:xfrm>
          <a:off x="80859" y="278857"/>
          <a:ext cx="930168" cy="9301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8B12CAB-5E91-432D-BCED-317388D7DDC2}">
      <dsp:nvSpPr>
        <dsp:cNvPr id="0" name=""/>
        <dsp:cNvSpPr/>
      </dsp:nvSpPr>
      <dsp:spPr>
        <a:xfrm>
          <a:off x="972574" y="1488270"/>
          <a:ext cx="8674552" cy="744135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906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便利的版本控制與程式碼分享</a:t>
          </a:r>
          <a:endParaRPr lang="zh-TW" altLang="en-US" sz="3200" kern="1200" dirty="0"/>
        </a:p>
      </dsp:txBody>
      <dsp:txXfrm>
        <a:off x="972574" y="1488270"/>
        <a:ext cx="8674552" cy="744135"/>
      </dsp:txXfrm>
    </dsp:sp>
    <dsp:sp modelId="{FBAD20C7-913C-4082-9F70-63001BB8CA7C}">
      <dsp:nvSpPr>
        <dsp:cNvPr id="0" name=""/>
        <dsp:cNvSpPr/>
      </dsp:nvSpPr>
      <dsp:spPr>
        <a:xfrm>
          <a:off x="507489" y="1395253"/>
          <a:ext cx="930168" cy="9301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4E0B777-8EF2-4CDC-89CA-ACBA5B37C5DF}">
      <dsp:nvSpPr>
        <dsp:cNvPr id="0" name=""/>
        <dsp:cNvSpPr/>
      </dsp:nvSpPr>
      <dsp:spPr>
        <a:xfrm>
          <a:off x="972574" y="2604666"/>
          <a:ext cx="8674552" cy="744135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906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通用的軟體運作平台</a:t>
          </a:r>
          <a:endParaRPr lang="zh-TW" altLang="en-US" sz="3200" kern="1200" dirty="0"/>
        </a:p>
      </dsp:txBody>
      <dsp:txXfrm>
        <a:off x="972574" y="2604666"/>
        <a:ext cx="8674552" cy="744135"/>
      </dsp:txXfrm>
    </dsp:sp>
    <dsp:sp modelId="{C8C4E238-8523-4A16-B535-148BE1C7FE87}">
      <dsp:nvSpPr>
        <dsp:cNvPr id="0" name=""/>
        <dsp:cNvSpPr/>
      </dsp:nvSpPr>
      <dsp:spPr>
        <a:xfrm>
          <a:off x="507489" y="2511649"/>
          <a:ext cx="930168" cy="9301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1EB8D15-DE08-4899-9F00-48A3C63B27E5}">
      <dsp:nvSpPr>
        <dsp:cNvPr id="0" name=""/>
        <dsp:cNvSpPr/>
      </dsp:nvSpPr>
      <dsp:spPr>
        <a:xfrm>
          <a:off x="545944" y="3721062"/>
          <a:ext cx="9101182" cy="744135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906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優化的平行計算效能</a:t>
          </a:r>
          <a:endParaRPr lang="zh-TW" altLang="en-US" sz="3200" kern="1200" dirty="0"/>
        </a:p>
      </dsp:txBody>
      <dsp:txXfrm>
        <a:off x="545944" y="3721062"/>
        <a:ext cx="9101182" cy="744135"/>
      </dsp:txXfrm>
    </dsp:sp>
    <dsp:sp modelId="{7BFDF59A-A243-4E42-8B64-23268BB15E12}">
      <dsp:nvSpPr>
        <dsp:cNvPr id="0" name=""/>
        <dsp:cNvSpPr/>
      </dsp:nvSpPr>
      <dsp:spPr>
        <a:xfrm>
          <a:off x="80859" y="3628045"/>
          <a:ext cx="930168" cy="9301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9.tif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589212" y="1280160"/>
            <a:ext cx="8915399" cy="2262781"/>
          </a:xfrm>
        </p:spPr>
        <p:txBody>
          <a:bodyPr anchor="t"/>
          <a:lstStyle/>
          <a:p>
            <a:pPr algn="ctr"/>
            <a:r>
              <a:rPr lang="zh-TW" altLang="en-US" dirty="0">
                <a:latin typeface="+mj-ea"/>
              </a:rPr>
              <a:t>全球預報模式耦合海洋參數模組系統建置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zh-TW" altLang="en-US" sz="2800" dirty="0">
                <a:latin typeface="+mn-ea"/>
              </a:rPr>
              <a:t>曾于恒、邵允銓、</a:t>
            </a:r>
            <a:r>
              <a:rPr lang="zh-TW" altLang="en-US" sz="2800" dirty="0" smtClean="0">
                <a:latin typeface="+mn-ea"/>
              </a:rPr>
              <a:t>郭怡君、</a:t>
            </a:r>
            <a:r>
              <a:rPr lang="zh-TW" altLang="en-US" sz="2800" dirty="0" smtClean="0">
                <a:latin typeface="+mn-ea"/>
              </a:rPr>
              <a:t>林佑</a:t>
            </a:r>
            <a:r>
              <a:rPr lang="zh-TW" altLang="en-US" sz="2800" dirty="0">
                <a:latin typeface="+mn-ea"/>
              </a:rPr>
              <a:t>宇</a:t>
            </a:r>
            <a:endParaRPr lang="en-US" altLang="zh-TW" sz="2800" dirty="0">
              <a:latin typeface="+mn-ea"/>
            </a:endParaRPr>
          </a:p>
          <a:p>
            <a:pPr algn="ctr"/>
            <a:r>
              <a:rPr lang="zh-TW" altLang="en-US" sz="2800" dirty="0">
                <a:latin typeface="+mn-ea"/>
              </a:rPr>
              <a:t>國立臺灣大學海洋</a:t>
            </a:r>
            <a:r>
              <a:rPr lang="zh-TW" altLang="en-US" sz="2800" dirty="0" smtClean="0">
                <a:latin typeface="+mn-ea"/>
              </a:rPr>
              <a:t>研究所</a:t>
            </a:r>
            <a:endParaRPr lang="en-US" altLang="zh-TW" sz="2800" dirty="0">
              <a:latin typeface="+mn-ea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66905" y="3542941"/>
            <a:ext cx="1760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800" dirty="0" smtClean="0">
                <a:latin typeface="+mj-ea"/>
                <a:ea typeface="+mj-ea"/>
              </a:rPr>
              <a:t>期末報告</a:t>
            </a:r>
            <a:endParaRPr lang="zh-TW" altLang="en-US" sz="2800" dirty="0">
              <a:latin typeface="+mj-ea"/>
              <a:ea typeface="+mj-ea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215446" y="6254358"/>
            <a:ext cx="1408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017/12/14</a:t>
            </a:r>
            <a:endParaRPr lang="zh-TW" altLang="en-US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747848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設計方案之評估</a:t>
            </a:r>
            <a:endParaRPr lang="zh-TW" altLang="en-US" dirty="0"/>
          </a:p>
        </p:txBody>
      </p:sp>
      <p:grpSp>
        <p:nvGrpSpPr>
          <p:cNvPr id="3" name="群組 2"/>
          <p:cNvGrpSpPr/>
          <p:nvPr/>
        </p:nvGrpSpPr>
        <p:grpSpPr>
          <a:xfrm>
            <a:off x="2850404" y="1571861"/>
            <a:ext cx="8654208" cy="4608711"/>
            <a:chOff x="1556463" y="404243"/>
            <a:chExt cx="8654208" cy="4608711"/>
          </a:xfrm>
        </p:grpSpPr>
        <p:sp>
          <p:nvSpPr>
            <p:cNvPr id="4" name="矩形 3"/>
            <p:cNvSpPr/>
            <p:nvPr/>
          </p:nvSpPr>
          <p:spPr>
            <a:xfrm>
              <a:off x="4902102" y="404243"/>
              <a:ext cx="1869402" cy="1169184"/>
            </a:xfrm>
            <a:prstGeom prst="rect">
              <a:avLst/>
            </a:prstGeom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主驅動器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(Driver)</a:t>
              </a:r>
            </a:p>
            <a:p>
              <a:pPr algn="ctr"/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呼</a:t>
              </a:r>
              <a:r>
                <a: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叫</a:t>
              </a:r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 MPI_INIT</a:t>
              </a:r>
            </a:p>
            <a:p>
              <a:pPr algn="ctr"/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分配計算核心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sp>
          <p:nvSpPr>
            <p:cNvPr id="5" name="圓角矩形 4"/>
            <p:cNvSpPr/>
            <p:nvPr/>
          </p:nvSpPr>
          <p:spPr>
            <a:xfrm>
              <a:off x="3163918" y="2173701"/>
              <a:ext cx="1738184" cy="560173"/>
            </a:xfrm>
            <a:prstGeom prst="roundRect">
              <a:avLst/>
            </a:prstGeom>
            <a:ln w="2540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CWB/GFS</a:t>
              </a:r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模式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TW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l</a:t>
              </a:r>
              <a:r>
                <a:rPr lang="en-US" altLang="zh-TW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ibgfcst.a</a:t>
              </a:r>
              <a:endParaRPr lang="zh-TW" altLang="en-US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sp>
          <p:nvSpPr>
            <p:cNvPr id="6" name="圓角矩形 5"/>
            <p:cNvSpPr/>
            <p:nvPr/>
          </p:nvSpPr>
          <p:spPr>
            <a:xfrm>
              <a:off x="6771504" y="2197326"/>
              <a:ext cx="1738184" cy="560173"/>
            </a:xfrm>
            <a:prstGeom prst="roundRect">
              <a:avLst/>
            </a:prstGeom>
            <a:ln w="28575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TIMCOM</a:t>
              </a:r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模式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TW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l</a:t>
              </a:r>
              <a:r>
                <a:rPr lang="en-US" altLang="zh-TW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ibtimcom.a</a:t>
              </a:r>
              <a:endParaRPr lang="zh-TW" altLang="en-US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7" name="肘形接點 6"/>
            <p:cNvCxnSpPr>
              <a:stCxn id="4" idx="2"/>
              <a:endCxn id="5" idx="0"/>
            </p:cNvCxnSpPr>
            <p:nvPr/>
          </p:nvCxnSpPr>
          <p:spPr>
            <a:xfrm rot="5400000">
              <a:off x="4634770" y="971668"/>
              <a:ext cx="600274" cy="1803793"/>
            </a:xfrm>
            <a:prstGeom prst="bentConnector3">
              <a:avLst>
                <a:gd name="adj1" fmla="val 50000"/>
              </a:avLst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肘形接點 7"/>
            <p:cNvCxnSpPr>
              <a:stCxn id="4" idx="2"/>
              <a:endCxn id="6" idx="0"/>
            </p:cNvCxnSpPr>
            <p:nvPr/>
          </p:nvCxnSpPr>
          <p:spPr>
            <a:xfrm rot="16200000" flipH="1">
              <a:off x="6426750" y="983479"/>
              <a:ext cx="623899" cy="1803793"/>
            </a:xfrm>
            <a:prstGeom prst="bentConnector3">
              <a:avLst>
                <a:gd name="adj1" fmla="val 47359"/>
              </a:avLst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群組 8"/>
            <p:cNvGrpSpPr/>
            <p:nvPr/>
          </p:nvGrpSpPr>
          <p:grpSpPr>
            <a:xfrm>
              <a:off x="1556463" y="3162604"/>
              <a:ext cx="1403350" cy="1850350"/>
              <a:chOff x="1896878" y="3162604"/>
              <a:chExt cx="1403350" cy="1850350"/>
            </a:xfrm>
          </p:grpSpPr>
          <p:sp>
            <p:nvSpPr>
              <p:cNvPr id="95" name="矩形 94"/>
              <p:cNvSpPr/>
              <p:nvPr/>
            </p:nvSpPr>
            <p:spPr>
              <a:xfrm>
                <a:off x="1899874" y="3162604"/>
                <a:ext cx="1400354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0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矩形 95"/>
              <p:cNvSpPr/>
              <p:nvPr/>
            </p:nvSpPr>
            <p:spPr>
              <a:xfrm>
                <a:off x="1897876" y="353267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1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矩形 96"/>
              <p:cNvSpPr/>
              <p:nvPr/>
            </p:nvSpPr>
            <p:spPr>
              <a:xfrm>
                <a:off x="1897876" y="390274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2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矩形 97"/>
              <p:cNvSpPr/>
              <p:nvPr/>
            </p:nvSpPr>
            <p:spPr>
              <a:xfrm>
                <a:off x="1896878" y="464288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n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矩形 98"/>
              <p:cNvSpPr/>
              <p:nvPr/>
            </p:nvSpPr>
            <p:spPr>
              <a:xfrm>
                <a:off x="1896878" y="427281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………….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群組 9"/>
            <p:cNvGrpSpPr/>
            <p:nvPr/>
          </p:nvGrpSpPr>
          <p:grpSpPr>
            <a:xfrm>
              <a:off x="3328906" y="3154333"/>
              <a:ext cx="1408207" cy="1850350"/>
              <a:chOff x="3493895" y="3162604"/>
              <a:chExt cx="1408207" cy="185035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3493895" y="3162604"/>
                <a:ext cx="1400354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0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3500135" y="353267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1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矩形 91"/>
              <p:cNvSpPr/>
              <p:nvPr/>
            </p:nvSpPr>
            <p:spPr>
              <a:xfrm>
                <a:off x="3500135" y="390274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2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矩形 92"/>
              <p:cNvSpPr/>
              <p:nvPr/>
            </p:nvSpPr>
            <p:spPr>
              <a:xfrm>
                <a:off x="3493895" y="464288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n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矩形 93"/>
              <p:cNvSpPr/>
              <p:nvPr/>
            </p:nvSpPr>
            <p:spPr>
              <a:xfrm>
                <a:off x="3499137" y="427281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………….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124300" y="3154333"/>
              <a:ext cx="377967" cy="1850350"/>
            </a:xfrm>
            <a:prstGeom prst="rect">
              <a:avLst/>
            </a:prstGeom>
            <a:ln w="2540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MCT</a:t>
              </a:r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總介面</a:t>
              </a:r>
              <a:endParaRPr lang="zh-TW" altLang="en-US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" name="肘形接點 11"/>
            <p:cNvCxnSpPr>
              <a:stCxn id="5" idx="1"/>
              <a:endCxn id="95" idx="0"/>
            </p:cNvCxnSpPr>
            <p:nvPr/>
          </p:nvCxnSpPr>
          <p:spPr>
            <a:xfrm rot="10800000" flipV="1">
              <a:off x="2259636" y="2453788"/>
              <a:ext cx="904282" cy="708816"/>
            </a:xfrm>
            <a:prstGeom prst="bentConnector2">
              <a:avLst/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>
            <a:xfrm>
              <a:off x="6167416" y="3145390"/>
              <a:ext cx="377967" cy="1850350"/>
            </a:xfrm>
            <a:prstGeom prst="rect">
              <a:avLst/>
            </a:prstGeom>
            <a:ln w="28575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MCT</a:t>
              </a:r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總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  <a:p>
              <a:pPr algn="ctr"/>
              <a:r>
                <a: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介面</a:t>
              </a:r>
            </a:p>
          </p:txBody>
        </p:sp>
        <p:grpSp>
          <p:nvGrpSpPr>
            <p:cNvPr id="14" name="群組 13"/>
            <p:cNvGrpSpPr/>
            <p:nvPr/>
          </p:nvGrpSpPr>
          <p:grpSpPr>
            <a:xfrm>
              <a:off x="5509091" y="3894473"/>
              <a:ext cx="666178" cy="298872"/>
              <a:chOff x="7695934" y="4272814"/>
              <a:chExt cx="369094" cy="209787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 flipV="1">
                <a:off x="7695935" y="4272814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7695934" y="4474330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群組 14"/>
            <p:cNvGrpSpPr/>
            <p:nvPr/>
          </p:nvGrpSpPr>
          <p:grpSpPr>
            <a:xfrm>
              <a:off x="6936492" y="3145390"/>
              <a:ext cx="1479720" cy="1850350"/>
              <a:chOff x="3493895" y="3162604"/>
              <a:chExt cx="1479720" cy="1850350"/>
            </a:xfrm>
          </p:grpSpPr>
          <p:sp>
            <p:nvSpPr>
              <p:cNvPr id="83" name="矩形 82"/>
              <p:cNvSpPr/>
              <p:nvPr/>
            </p:nvSpPr>
            <p:spPr>
              <a:xfrm>
                <a:off x="3493895" y="3162604"/>
                <a:ext cx="1479720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0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500135" y="3532674"/>
                <a:ext cx="1473480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1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3500135" y="3902744"/>
                <a:ext cx="1473480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2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3493895" y="4642884"/>
                <a:ext cx="1479720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3499137" y="4272814"/>
                <a:ext cx="1474478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………….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" name="群組 15"/>
            <p:cNvGrpSpPr/>
            <p:nvPr/>
          </p:nvGrpSpPr>
          <p:grpSpPr>
            <a:xfrm>
              <a:off x="2957292" y="3283983"/>
              <a:ext cx="371614" cy="127313"/>
              <a:chOff x="6503300" y="5935534"/>
              <a:chExt cx="371614" cy="127313"/>
            </a:xfrm>
          </p:grpSpPr>
          <p:cxnSp>
            <p:nvCxnSpPr>
              <p:cNvPr id="81" name="直線單箭頭接點 80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線單箭頭接點 81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群組 16"/>
            <p:cNvGrpSpPr/>
            <p:nvPr/>
          </p:nvGrpSpPr>
          <p:grpSpPr>
            <a:xfrm>
              <a:off x="4741044" y="3288489"/>
              <a:ext cx="371614" cy="127313"/>
              <a:chOff x="6503300" y="5935534"/>
              <a:chExt cx="371614" cy="127313"/>
            </a:xfrm>
          </p:grpSpPr>
          <p:cxnSp>
            <p:nvCxnSpPr>
              <p:cNvPr id="79" name="直線單箭頭接點 78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群組 17"/>
            <p:cNvGrpSpPr/>
            <p:nvPr/>
          </p:nvGrpSpPr>
          <p:grpSpPr>
            <a:xfrm>
              <a:off x="2952646" y="3659356"/>
              <a:ext cx="371614" cy="127313"/>
              <a:chOff x="6503300" y="5935534"/>
              <a:chExt cx="371614" cy="127313"/>
            </a:xfrm>
          </p:grpSpPr>
          <p:cxnSp>
            <p:nvCxnSpPr>
              <p:cNvPr id="77" name="直線單箭頭接點 76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線單箭頭接點 77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群組 18"/>
            <p:cNvGrpSpPr/>
            <p:nvPr/>
          </p:nvGrpSpPr>
          <p:grpSpPr>
            <a:xfrm>
              <a:off x="2945711" y="4015851"/>
              <a:ext cx="371614" cy="127313"/>
              <a:chOff x="6503300" y="5935534"/>
              <a:chExt cx="371614" cy="127313"/>
            </a:xfrm>
          </p:grpSpPr>
          <p:cxnSp>
            <p:nvCxnSpPr>
              <p:cNvPr id="75" name="直線單箭頭接點 74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線單箭頭接點 75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群組 19"/>
            <p:cNvGrpSpPr/>
            <p:nvPr/>
          </p:nvGrpSpPr>
          <p:grpSpPr>
            <a:xfrm>
              <a:off x="2946971" y="4391856"/>
              <a:ext cx="371614" cy="127313"/>
              <a:chOff x="6503300" y="5935534"/>
              <a:chExt cx="371614" cy="127313"/>
            </a:xfrm>
          </p:grpSpPr>
          <p:cxnSp>
            <p:nvCxnSpPr>
              <p:cNvPr id="73" name="直線單箭頭接點 72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線單箭頭接點 73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群組 20"/>
            <p:cNvGrpSpPr/>
            <p:nvPr/>
          </p:nvGrpSpPr>
          <p:grpSpPr>
            <a:xfrm>
              <a:off x="2945804" y="4746735"/>
              <a:ext cx="371614" cy="127313"/>
              <a:chOff x="6503300" y="5935534"/>
              <a:chExt cx="371614" cy="127313"/>
            </a:xfrm>
          </p:grpSpPr>
          <p:cxnSp>
            <p:nvCxnSpPr>
              <p:cNvPr id="71" name="直線單箭頭接點 70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線單箭頭接點 71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群組 21"/>
            <p:cNvGrpSpPr/>
            <p:nvPr/>
          </p:nvGrpSpPr>
          <p:grpSpPr>
            <a:xfrm>
              <a:off x="4729260" y="3655220"/>
              <a:ext cx="371614" cy="127313"/>
              <a:chOff x="6503300" y="5935534"/>
              <a:chExt cx="371614" cy="127313"/>
            </a:xfrm>
          </p:grpSpPr>
          <p:cxnSp>
            <p:nvCxnSpPr>
              <p:cNvPr id="69" name="直線單箭頭接點 68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線單箭頭接點 69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群組 22"/>
            <p:cNvGrpSpPr/>
            <p:nvPr/>
          </p:nvGrpSpPr>
          <p:grpSpPr>
            <a:xfrm>
              <a:off x="4737262" y="4016382"/>
              <a:ext cx="371614" cy="127313"/>
              <a:chOff x="6503300" y="5935534"/>
              <a:chExt cx="371614" cy="127313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群組 23"/>
            <p:cNvGrpSpPr/>
            <p:nvPr/>
          </p:nvGrpSpPr>
          <p:grpSpPr>
            <a:xfrm>
              <a:off x="4736115" y="4391856"/>
              <a:ext cx="371614" cy="127313"/>
              <a:chOff x="6503300" y="5935534"/>
              <a:chExt cx="371614" cy="127313"/>
            </a:xfrm>
          </p:grpSpPr>
          <p:cxnSp>
            <p:nvCxnSpPr>
              <p:cNvPr id="65" name="直線單箭頭接點 64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線單箭頭接點 65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群組 24"/>
            <p:cNvGrpSpPr/>
            <p:nvPr/>
          </p:nvGrpSpPr>
          <p:grpSpPr>
            <a:xfrm>
              <a:off x="4747444" y="4746602"/>
              <a:ext cx="371614" cy="127313"/>
              <a:chOff x="6503300" y="5935534"/>
              <a:chExt cx="371614" cy="127313"/>
            </a:xfrm>
          </p:grpSpPr>
          <p:cxnSp>
            <p:nvCxnSpPr>
              <p:cNvPr id="63" name="直線單箭頭接點 62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單箭頭接點 63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群組 25"/>
            <p:cNvGrpSpPr/>
            <p:nvPr/>
          </p:nvGrpSpPr>
          <p:grpSpPr>
            <a:xfrm>
              <a:off x="6548954" y="3302850"/>
              <a:ext cx="371614" cy="127313"/>
              <a:chOff x="6503300" y="5935534"/>
              <a:chExt cx="371614" cy="127313"/>
            </a:xfrm>
          </p:grpSpPr>
          <p:cxnSp>
            <p:nvCxnSpPr>
              <p:cNvPr id="61" name="直線單箭頭接點 60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單箭頭接點 61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群組 26"/>
            <p:cNvGrpSpPr/>
            <p:nvPr/>
          </p:nvGrpSpPr>
          <p:grpSpPr>
            <a:xfrm>
              <a:off x="8807321" y="3154333"/>
              <a:ext cx="1403350" cy="1850350"/>
              <a:chOff x="1896878" y="3162604"/>
              <a:chExt cx="1403350" cy="1850350"/>
            </a:xfrm>
          </p:grpSpPr>
          <p:sp>
            <p:nvSpPr>
              <p:cNvPr id="56" name="矩形 55"/>
              <p:cNvSpPr/>
              <p:nvPr/>
            </p:nvSpPr>
            <p:spPr>
              <a:xfrm>
                <a:off x="1899874" y="3162604"/>
                <a:ext cx="1400354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0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1897876" y="3532674"/>
                <a:ext cx="1401967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1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1897876" y="3902744"/>
                <a:ext cx="1401967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2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1896878" y="4642884"/>
                <a:ext cx="1401967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1896878" y="4272814"/>
                <a:ext cx="1401967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………….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8" name="群組 27"/>
            <p:cNvGrpSpPr/>
            <p:nvPr/>
          </p:nvGrpSpPr>
          <p:grpSpPr>
            <a:xfrm>
              <a:off x="8416212" y="3291972"/>
              <a:ext cx="371614" cy="127313"/>
              <a:chOff x="6503300" y="5935534"/>
              <a:chExt cx="371614" cy="127313"/>
            </a:xfrm>
          </p:grpSpPr>
          <p:cxnSp>
            <p:nvCxnSpPr>
              <p:cNvPr id="54" name="直線單箭頭接點 53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線單箭頭接點 54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肘形接點 28"/>
            <p:cNvCxnSpPr>
              <a:stCxn id="6" idx="3"/>
              <a:endCxn id="56" idx="0"/>
            </p:cNvCxnSpPr>
            <p:nvPr/>
          </p:nvCxnSpPr>
          <p:spPr>
            <a:xfrm>
              <a:off x="8509688" y="2477413"/>
              <a:ext cx="1000806" cy="676920"/>
            </a:xfrm>
            <a:prstGeom prst="bentConnector2">
              <a:avLst/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群組 29"/>
            <p:cNvGrpSpPr/>
            <p:nvPr/>
          </p:nvGrpSpPr>
          <p:grpSpPr>
            <a:xfrm>
              <a:off x="6562358" y="3652902"/>
              <a:ext cx="371614" cy="127313"/>
              <a:chOff x="6503300" y="5935534"/>
              <a:chExt cx="371614" cy="127313"/>
            </a:xfrm>
          </p:grpSpPr>
          <p:cxnSp>
            <p:nvCxnSpPr>
              <p:cNvPr id="52" name="直線單箭頭接點 51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線單箭頭接點 52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群組 30"/>
            <p:cNvGrpSpPr/>
            <p:nvPr/>
          </p:nvGrpSpPr>
          <p:grpSpPr>
            <a:xfrm>
              <a:off x="6555130" y="4006908"/>
              <a:ext cx="371614" cy="127313"/>
              <a:chOff x="6503300" y="5935534"/>
              <a:chExt cx="371614" cy="127313"/>
            </a:xfrm>
          </p:grpSpPr>
          <p:cxnSp>
            <p:nvCxnSpPr>
              <p:cNvPr id="50" name="直線單箭頭接點 49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群組 31"/>
            <p:cNvGrpSpPr/>
            <p:nvPr/>
          </p:nvGrpSpPr>
          <p:grpSpPr>
            <a:xfrm>
              <a:off x="6547693" y="4383149"/>
              <a:ext cx="371614" cy="127313"/>
              <a:chOff x="6503300" y="5935534"/>
              <a:chExt cx="371614" cy="127313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單箭頭接點 48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群組 32"/>
            <p:cNvGrpSpPr/>
            <p:nvPr/>
          </p:nvGrpSpPr>
          <p:grpSpPr>
            <a:xfrm>
              <a:off x="6544954" y="4747048"/>
              <a:ext cx="371614" cy="127313"/>
              <a:chOff x="6503300" y="5935534"/>
              <a:chExt cx="371614" cy="127313"/>
            </a:xfrm>
          </p:grpSpPr>
          <p:cxnSp>
            <p:nvCxnSpPr>
              <p:cNvPr id="46" name="直線單箭頭接點 45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線單箭頭接點 46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群組 33"/>
            <p:cNvGrpSpPr/>
            <p:nvPr/>
          </p:nvGrpSpPr>
          <p:grpSpPr>
            <a:xfrm>
              <a:off x="8424972" y="3654052"/>
              <a:ext cx="371614" cy="127313"/>
              <a:chOff x="6503300" y="5935534"/>
              <a:chExt cx="371614" cy="127313"/>
            </a:xfrm>
          </p:grpSpPr>
          <p:cxnSp>
            <p:nvCxnSpPr>
              <p:cNvPr id="44" name="直線單箭頭接點 43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單箭頭接點 44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群組 34"/>
            <p:cNvGrpSpPr/>
            <p:nvPr/>
          </p:nvGrpSpPr>
          <p:grpSpPr>
            <a:xfrm>
              <a:off x="8414951" y="4006908"/>
              <a:ext cx="371614" cy="127313"/>
              <a:chOff x="6503300" y="5935534"/>
              <a:chExt cx="371614" cy="127313"/>
            </a:xfrm>
          </p:grpSpPr>
          <p:cxnSp>
            <p:nvCxnSpPr>
              <p:cNvPr id="42" name="直線單箭頭接點 41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單箭頭接點 42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群組 35"/>
            <p:cNvGrpSpPr/>
            <p:nvPr/>
          </p:nvGrpSpPr>
          <p:grpSpPr>
            <a:xfrm>
              <a:off x="8412430" y="4402023"/>
              <a:ext cx="371614" cy="127313"/>
              <a:chOff x="6503300" y="5935534"/>
              <a:chExt cx="371614" cy="127313"/>
            </a:xfrm>
          </p:grpSpPr>
          <p:cxnSp>
            <p:nvCxnSpPr>
              <p:cNvPr id="40" name="直線單箭頭接點 39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線單箭頭接點 40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群組 36"/>
            <p:cNvGrpSpPr/>
            <p:nvPr/>
          </p:nvGrpSpPr>
          <p:grpSpPr>
            <a:xfrm>
              <a:off x="8412430" y="4755991"/>
              <a:ext cx="371614" cy="127313"/>
              <a:chOff x="6503300" y="5935534"/>
              <a:chExt cx="371614" cy="127313"/>
            </a:xfrm>
          </p:grpSpPr>
          <p:cxnSp>
            <p:nvCxnSpPr>
              <p:cNvPr id="38" name="直線單箭頭接點 37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線單箭頭接點 38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0" name="文字方塊 99"/>
          <p:cNvSpPr txBox="1"/>
          <p:nvPr/>
        </p:nvSpPr>
        <p:spPr>
          <a:xfrm>
            <a:off x="3093247" y="6264559"/>
            <a:ext cx="2729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+mn-ea"/>
              </a:rPr>
              <a:t>MCT</a:t>
            </a:r>
            <a:r>
              <a:rPr lang="zh-TW" altLang="en-US" dirty="0" smtClean="0">
                <a:latin typeface="+mn-ea"/>
              </a:rPr>
              <a:t>與</a:t>
            </a:r>
            <a:r>
              <a:rPr lang="en-US" altLang="zh-TW" dirty="0" smtClean="0">
                <a:latin typeface="+mn-ea"/>
              </a:rPr>
              <a:t>MPI</a:t>
            </a:r>
            <a:r>
              <a:rPr lang="zh-TW" altLang="en-US" dirty="0" smtClean="0">
                <a:latin typeface="+mn-ea"/>
              </a:rPr>
              <a:t>共用計算核心</a:t>
            </a:r>
            <a:endParaRPr lang="zh-TW" altLang="en-US" dirty="0">
              <a:latin typeface="+mn-ea"/>
            </a:endParaRPr>
          </a:p>
        </p:txBody>
      </p:sp>
      <p:sp>
        <p:nvSpPr>
          <p:cNvPr id="101" name="文字方塊 100"/>
          <p:cNvSpPr txBox="1"/>
          <p:nvPr/>
        </p:nvSpPr>
        <p:spPr>
          <a:xfrm>
            <a:off x="8526305" y="6262703"/>
            <a:ext cx="2729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+mn-ea"/>
              </a:rPr>
              <a:t>MCT</a:t>
            </a:r>
            <a:r>
              <a:rPr lang="zh-TW" altLang="en-US" dirty="0" smtClean="0">
                <a:latin typeface="+mn-ea"/>
              </a:rPr>
              <a:t>與</a:t>
            </a:r>
            <a:r>
              <a:rPr lang="en-US" altLang="zh-TW" dirty="0" smtClean="0">
                <a:latin typeface="+mn-ea"/>
              </a:rPr>
              <a:t>MPI</a:t>
            </a:r>
            <a:r>
              <a:rPr lang="zh-TW" altLang="en-US" dirty="0" smtClean="0">
                <a:latin typeface="+mn-ea"/>
              </a:rPr>
              <a:t>共用計算核心</a:t>
            </a:r>
            <a:endParaRPr lang="zh-TW" altLang="en-US" dirty="0">
              <a:latin typeface="+mn-ea"/>
            </a:endParaRPr>
          </a:p>
        </p:txBody>
      </p:sp>
      <p:sp>
        <p:nvSpPr>
          <p:cNvPr id="102" name="文字方塊 101"/>
          <p:cNvSpPr txBox="1"/>
          <p:nvPr/>
        </p:nvSpPr>
        <p:spPr>
          <a:xfrm>
            <a:off x="816776" y="5070362"/>
            <a:ext cx="190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+mn-ea"/>
              </a:rPr>
              <a:t>基礎</a:t>
            </a:r>
            <a:r>
              <a:rPr lang="zh-TW" altLang="en-US" dirty="0">
                <a:latin typeface="+mn-ea"/>
              </a:rPr>
              <a:t>結構</a:t>
            </a:r>
            <a:r>
              <a:rPr lang="zh-TW" altLang="en-US" dirty="0" smtClean="0">
                <a:latin typeface="+mn-ea"/>
              </a:rPr>
              <a:t>層</a:t>
            </a:r>
            <a:endParaRPr lang="en-US" altLang="zh-TW" dirty="0" smtClean="0">
              <a:latin typeface="+mn-ea"/>
            </a:endParaRPr>
          </a:p>
          <a:p>
            <a:pPr algn="ctr"/>
            <a:r>
              <a:rPr lang="en-US" altLang="zh-TW" dirty="0" smtClean="0">
                <a:latin typeface="+mn-ea"/>
              </a:rPr>
              <a:t>(infrastructure)</a:t>
            </a:r>
            <a:endParaRPr lang="zh-TW" altLang="en-US" dirty="0">
              <a:latin typeface="+mn-ea"/>
            </a:endParaRPr>
          </a:p>
        </p:txBody>
      </p:sp>
      <p:sp>
        <p:nvSpPr>
          <p:cNvPr id="103" name="文字方塊 102"/>
          <p:cNvSpPr txBox="1"/>
          <p:nvPr/>
        </p:nvSpPr>
        <p:spPr>
          <a:xfrm>
            <a:off x="3926719" y="4038298"/>
            <a:ext cx="34346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 smtClean="0">
                <a:latin typeface="+mn-ea"/>
              </a:rPr>
              <a:t>讀取</a:t>
            </a:r>
            <a:r>
              <a:rPr lang="en-US" altLang="zh-TW" sz="1200" dirty="0" smtClean="0">
                <a:latin typeface="+mn-ea"/>
              </a:rPr>
              <a:t>SCRIP</a:t>
            </a:r>
            <a:r>
              <a:rPr lang="zh-TW" altLang="en-US" sz="1200" dirty="0" smtClean="0">
                <a:latin typeface="+mn-ea"/>
              </a:rPr>
              <a:t>製作的權重矩陣計算網格內插</a:t>
            </a:r>
            <a:endParaRPr lang="zh-TW" altLang="en-US" sz="1200" dirty="0">
              <a:latin typeface="+mn-ea"/>
            </a:endParaRPr>
          </a:p>
        </p:txBody>
      </p:sp>
      <p:sp>
        <p:nvSpPr>
          <p:cNvPr id="104" name="文字方塊 103"/>
          <p:cNvSpPr txBox="1"/>
          <p:nvPr/>
        </p:nvSpPr>
        <p:spPr>
          <a:xfrm>
            <a:off x="7489181" y="4050451"/>
            <a:ext cx="34346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 smtClean="0">
                <a:latin typeface="+mn-ea"/>
              </a:rPr>
              <a:t>讀取</a:t>
            </a:r>
            <a:r>
              <a:rPr lang="en-US" altLang="zh-TW" sz="1200" dirty="0" smtClean="0">
                <a:latin typeface="+mn-ea"/>
              </a:rPr>
              <a:t>SCRIP</a:t>
            </a:r>
            <a:r>
              <a:rPr lang="zh-TW" altLang="en-US" sz="1200" dirty="0" smtClean="0">
                <a:latin typeface="+mn-ea"/>
              </a:rPr>
              <a:t>製作的權重矩陣計算網格內插</a:t>
            </a:r>
            <a:endParaRPr lang="zh-TW" altLang="en-US" sz="1200" dirty="0">
              <a:latin typeface="+mn-ea"/>
            </a:endParaRPr>
          </a:p>
        </p:txBody>
      </p:sp>
      <p:sp>
        <p:nvSpPr>
          <p:cNvPr id="105" name="文字方塊 104"/>
          <p:cNvSpPr txBox="1"/>
          <p:nvPr/>
        </p:nvSpPr>
        <p:spPr>
          <a:xfrm>
            <a:off x="816776" y="1676690"/>
            <a:ext cx="190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+mn-ea"/>
              </a:rPr>
              <a:t>頂層</a:t>
            </a:r>
            <a:r>
              <a:rPr lang="zh-TW" altLang="en-US" dirty="0">
                <a:latin typeface="+mn-ea"/>
              </a:rPr>
              <a:t>驅動</a:t>
            </a:r>
            <a:r>
              <a:rPr lang="zh-TW" altLang="en-US" dirty="0" smtClean="0">
                <a:latin typeface="+mn-ea"/>
              </a:rPr>
              <a:t>層</a:t>
            </a:r>
            <a:endParaRPr lang="en-US" altLang="zh-TW" dirty="0" smtClean="0">
              <a:latin typeface="+mn-ea"/>
            </a:endParaRPr>
          </a:p>
          <a:p>
            <a:pPr algn="ctr"/>
            <a:r>
              <a:rPr lang="en-US" altLang="zh-TW" dirty="0" smtClean="0">
                <a:latin typeface="+mn-ea"/>
              </a:rPr>
              <a:t>(superstructure</a:t>
            </a:r>
            <a:r>
              <a:rPr lang="en-US" altLang="zh-TW" dirty="0" smtClean="0">
                <a:latin typeface="+mn-ea"/>
              </a:rPr>
              <a:t>)</a:t>
            </a:r>
            <a:endParaRPr lang="zh-TW" altLang="en-US" dirty="0">
              <a:latin typeface="+mn-ea"/>
            </a:endParaRPr>
          </a:p>
        </p:txBody>
      </p:sp>
      <p:sp>
        <p:nvSpPr>
          <p:cNvPr id="106" name="文字方塊 105"/>
          <p:cNvSpPr txBox="1"/>
          <p:nvPr/>
        </p:nvSpPr>
        <p:spPr>
          <a:xfrm>
            <a:off x="640134" y="3321864"/>
            <a:ext cx="22623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+mn-ea"/>
              </a:rPr>
              <a:t>組成</a:t>
            </a:r>
            <a:r>
              <a:rPr lang="zh-TW" altLang="en-US" dirty="0">
                <a:latin typeface="+mn-ea"/>
              </a:rPr>
              <a:t>模式</a:t>
            </a:r>
            <a:endParaRPr lang="en-US" altLang="zh-TW" dirty="0" smtClean="0">
              <a:latin typeface="+mn-ea"/>
            </a:endParaRPr>
          </a:p>
          <a:p>
            <a:pPr algn="ctr"/>
            <a:r>
              <a:rPr lang="en-US" altLang="zh-TW" dirty="0" smtClean="0">
                <a:latin typeface="+mn-ea"/>
              </a:rPr>
              <a:t>(component model)</a:t>
            </a:r>
            <a:endParaRPr lang="zh-TW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171686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與全球預報模式耦合之</a:t>
            </a:r>
            <a:r>
              <a:rPr lang="en-US" altLang="zh-TW" dirty="0" smtClean="0"/>
              <a:t>TIMCOM</a:t>
            </a:r>
            <a:r>
              <a:rPr lang="zh-TW" altLang="en-US" dirty="0" smtClean="0"/>
              <a:t>海洋模式</a:t>
            </a:r>
            <a:endParaRPr lang="zh-TW" altLang="en-US" dirty="0"/>
          </a:p>
        </p:txBody>
      </p:sp>
      <p:pic>
        <p:nvPicPr>
          <p:cNvPr id="3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587" y="3696990"/>
            <a:ext cx="3629025" cy="27178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436099" y="900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70037"/>
              </p:ext>
            </p:extLst>
          </p:nvPr>
        </p:nvGraphicFramePr>
        <p:xfrm>
          <a:off x="2973666" y="1449101"/>
          <a:ext cx="327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r:id="rId4" imgW="2184400" imgH="457200" progId="Equation.DSMT4">
                  <p:embed/>
                </p:oleObj>
              </mc:Choice>
              <mc:Fallback>
                <p:oleObj r:id="rId4" imgW="2184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1449101"/>
                        <a:ext cx="3276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04974"/>
              </p:ext>
            </p:extLst>
          </p:nvPr>
        </p:nvGraphicFramePr>
        <p:xfrm>
          <a:off x="2973666" y="2231317"/>
          <a:ext cx="5810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" r:id="rId6" imgW="3873500" imgH="444500" progId="Equation.DSMT4">
                  <p:embed/>
                </p:oleObj>
              </mc:Choice>
              <mc:Fallback>
                <p:oleObj r:id="rId6" imgW="38735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2231317"/>
                        <a:ext cx="58102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275384" y="39800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17549"/>
              </p:ext>
            </p:extLst>
          </p:nvPr>
        </p:nvGraphicFramePr>
        <p:xfrm>
          <a:off x="2973666" y="2914624"/>
          <a:ext cx="5257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r:id="rId8" imgW="3505200" imgH="444500" progId="Equation.DSMT4">
                  <p:embed/>
                </p:oleObj>
              </mc:Choice>
              <mc:Fallback>
                <p:oleObj r:id="rId8" imgW="35052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2914624"/>
                        <a:ext cx="5257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82880" y="8286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51798"/>
              </p:ext>
            </p:extLst>
          </p:nvPr>
        </p:nvGraphicFramePr>
        <p:xfrm>
          <a:off x="2973666" y="3669750"/>
          <a:ext cx="3009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r:id="rId10" imgW="2006600" imgH="431800" progId="Equation.DSMT4">
                  <p:embed/>
                </p:oleObj>
              </mc:Choice>
              <mc:Fallback>
                <p:oleObj r:id="rId10" imgW="2006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3669750"/>
                        <a:ext cx="3009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7804271" y="4786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27558"/>
              </p:ext>
            </p:extLst>
          </p:nvPr>
        </p:nvGraphicFramePr>
        <p:xfrm>
          <a:off x="2973666" y="4405826"/>
          <a:ext cx="2933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r:id="rId12" imgW="1955800" imgH="431800" progId="Equation.DSMT4">
                  <p:embed/>
                </p:oleObj>
              </mc:Choice>
              <mc:Fallback>
                <p:oleObj r:id="rId12" imgW="1955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4405826"/>
                        <a:ext cx="2933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97248"/>
              </p:ext>
            </p:extLst>
          </p:nvPr>
        </p:nvGraphicFramePr>
        <p:xfrm>
          <a:off x="2973044" y="5141902"/>
          <a:ext cx="1561422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r:id="rId14" imgW="1040948" imgH="393529" progId="Equation.DSMT4">
                  <p:embed/>
                </p:oleObj>
              </mc:Choice>
              <mc:Fallback>
                <p:oleObj r:id="rId14" imgW="1040948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44" y="5141902"/>
                        <a:ext cx="1561422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335172" y="63609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02371"/>
              </p:ext>
            </p:extLst>
          </p:nvPr>
        </p:nvGraphicFramePr>
        <p:xfrm>
          <a:off x="2973044" y="5820572"/>
          <a:ext cx="1409088" cy="30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r:id="rId16" imgW="939392" imgH="203112" progId="Equation.DSMT4">
                  <p:embed/>
                </p:oleObj>
              </mc:Choice>
              <mc:Fallback>
                <p:oleObj r:id="rId16" imgW="939392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44" y="5820572"/>
                        <a:ext cx="1409088" cy="304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770760" y="1607335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質量守恆方程式：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770759" y="2683669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水平動量方程式：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770758" y="3808934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位</a:t>
            </a:r>
            <a:r>
              <a:rPr lang="zh-TW" altLang="en-US" dirty="0" smtClean="0"/>
              <a:t>溫</a:t>
            </a:r>
            <a:r>
              <a:rPr lang="zh-TW" altLang="en-US" dirty="0"/>
              <a:t>傳輸</a:t>
            </a:r>
            <a:r>
              <a:rPr lang="zh-TW" altLang="en-US" dirty="0" smtClean="0"/>
              <a:t>方程式：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770757" y="4552913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鹽度</a:t>
            </a:r>
            <a:r>
              <a:rPr lang="zh-TW" altLang="en-US" dirty="0" smtClean="0"/>
              <a:t>傳輸方程式：</a:t>
            </a:r>
            <a:endParaRPr lang="zh-TW" altLang="en-US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770756" y="5252383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TW" altLang="en-US" dirty="0" smtClean="0"/>
              <a:t>靜水壓方程式：</a:t>
            </a:r>
            <a:endParaRPr lang="zh-TW" altLang="en-US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770756" y="5788240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TW" altLang="en-US" dirty="0" smtClean="0"/>
              <a:t>狀</a:t>
            </a:r>
            <a:r>
              <a:rPr lang="zh-TW" altLang="en-US" dirty="0"/>
              <a:t>態</a:t>
            </a:r>
            <a:r>
              <a:rPr lang="zh-TW" altLang="en-US" dirty="0" smtClean="0"/>
              <a:t>方程式：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925393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與全球預報模式耦合之</a:t>
            </a:r>
            <a:r>
              <a:rPr lang="en-US" altLang="zh-TW" dirty="0" smtClean="0"/>
              <a:t>TIMCOM</a:t>
            </a:r>
            <a:r>
              <a:rPr lang="zh-TW" altLang="en-US" dirty="0" smtClean="0"/>
              <a:t>海洋模式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436099" y="900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275384" y="39800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82880" y="8286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7804271" y="4786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資料庫圖表 13"/>
          <p:cNvGraphicFramePr/>
          <p:nvPr>
            <p:extLst>
              <p:ext uri="{D42A27DB-BD31-4B8C-83A1-F6EECF244321}">
                <p14:modId xmlns:p14="http://schemas.microsoft.com/office/powerpoint/2010/main" val="960037586"/>
              </p:ext>
            </p:extLst>
          </p:nvPr>
        </p:nvGraphicFramePr>
        <p:xfrm>
          <a:off x="1546808" y="2417838"/>
          <a:ext cx="10209093" cy="32738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9731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海洋模式敏感度分析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443" y="2188286"/>
            <a:ext cx="5393333" cy="39733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768" y="2472095"/>
            <a:ext cx="4622857" cy="3405714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3405163" y="1357550"/>
            <a:ext cx="7287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n-ea"/>
              </a:rPr>
              <a:t>Surface anomaly for surface restoring experiment</a:t>
            </a:r>
          </a:p>
          <a:p>
            <a:pPr algn="ctr"/>
            <a:r>
              <a:rPr lang="en-US" altLang="zh-TW" sz="2400" dirty="0" smtClean="0">
                <a:latin typeface="+mn-ea"/>
              </a:rPr>
              <a:t>Salinity</a:t>
            </a:r>
            <a:endParaRPr lang="zh-TW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3169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442" y="2188285"/>
            <a:ext cx="5393333" cy="3973333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海洋模式敏感度分析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768" y="2472094"/>
            <a:ext cx="4622857" cy="340571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3405163" y="1357550"/>
            <a:ext cx="7287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n-ea"/>
              </a:rPr>
              <a:t>Surface anomaly for surface restoring experiment</a:t>
            </a:r>
          </a:p>
          <a:p>
            <a:pPr algn="ctr"/>
            <a:r>
              <a:rPr lang="en-US" altLang="zh-TW" sz="2400" dirty="0" smtClean="0">
                <a:latin typeface="+mn-ea"/>
              </a:rPr>
              <a:t>Temperature</a:t>
            </a:r>
            <a:endParaRPr lang="zh-TW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1690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海洋模式敏感度分析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692" y="2217507"/>
            <a:ext cx="5393333" cy="39733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797" y="2501316"/>
            <a:ext cx="4622857" cy="340571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3080412" y="1372161"/>
            <a:ext cx="77182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n-ea"/>
              </a:rPr>
              <a:t>Zonal mean profile for surface restoring experiment</a:t>
            </a:r>
          </a:p>
          <a:p>
            <a:pPr algn="ctr"/>
            <a:r>
              <a:rPr lang="en-US" altLang="zh-TW" sz="2400" dirty="0" smtClean="0">
                <a:latin typeface="+mn-ea"/>
              </a:rPr>
              <a:t>Salinity</a:t>
            </a:r>
            <a:endParaRPr lang="zh-TW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6801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692" y="2217507"/>
            <a:ext cx="5393333" cy="3973333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海洋模式敏感度分析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4792" y="2501316"/>
            <a:ext cx="4622857" cy="340571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3080412" y="1372161"/>
            <a:ext cx="77182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n-ea"/>
              </a:rPr>
              <a:t>Zonal mean profile for surface restoring experiment</a:t>
            </a:r>
          </a:p>
          <a:p>
            <a:pPr algn="ctr"/>
            <a:r>
              <a:rPr lang="en-US" altLang="zh-TW" sz="2400" dirty="0" smtClean="0">
                <a:latin typeface="+mn-ea"/>
              </a:rPr>
              <a:t>Temperature</a:t>
            </a:r>
            <a:endParaRPr lang="zh-TW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156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結論與未來</a:t>
            </a:r>
            <a:r>
              <a:rPr lang="zh-TW" altLang="en-US" dirty="0"/>
              <a:t>工作</a:t>
            </a:r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2259097" y="1806526"/>
            <a:ext cx="9579341" cy="377483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TW" altLang="en-US" sz="2400" dirty="0">
                <a:latin typeface="+mn-ea"/>
              </a:rPr>
              <a:t>耦合器架構的設計主要可分為獨立計算型與依附計算型兩類，皆可藉由</a:t>
            </a:r>
            <a:r>
              <a:rPr lang="en-US" altLang="zh-TW" sz="2400" dirty="0">
                <a:latin typeface="+mn-ea"/>
              </a:rPr>
              <a:t>MCT</a:t>
            </a:r>
            <a:r>
              <a:rPr lang="zh-TW" altLang="en-US" sz="2400" dirty="0">
                <a:latin typeface="+mn-ea"/>
              </a:rPr>
              <a:t>的函式庫來實作並且優化</a:t>
            </a:r>
            <a:r>
              <a:rPr lang="zh-TW" altLang="en-US" sz="2400" dirty="0" smtClean="0">
                <a:latin typeface="+mn-ea"/>
              </a:rPr>
              <a:t>。</a:t>
            </a:r>
            <a:endParaRPr lang="en-US" altLang="zh-TW" sz="2400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+mn-ea"/>
              </a:rPr>
              <a:t>SCRIP</a:t>
            </a:r>
            <a:r>
              <a:rPr lang="zh-TW" altLang="en-US" sz="2400" dirty="0">
                <a:latin typeface="+mn-ea"/>
              </a:rPr>
              <a:t>函式庫被廣泛地應用耦合器中計算二維結構化網格之間的內插轉換，亦適用於</a:t>
            </a:r>
            <a:r>
              <a:rPr lang="en-US" altLang="zh-TW" sz="2400" dirty="0">
                <a:latin typeface="+mn-ea"/>
              </a:rPr>
              <a:t>CWB/GFS</a:t>
            </a:r>
            <a:r>
              <a:rPr lang="zh-TW" altLang="en-US" sz="2400" dirty="0">
                <a:latin typeface="+mn-ea"/>
              </a:rPr>
              <a:t>與</a:t>
            </a:r>
            <a:r>
              <a:rPr lang="en-US" altLang="zh-TW" sz="2400" dirty="0">
                <a:latin typeface="+mn-ea"/>
              </a:rPr>
              <a:t>TIMCOM</a:t>
            </a:r>
            <a:r>
              <a:rPr lang="zh-TW" altLang="en-US" sz="2400" dirty="0">
                <a:latin typeface="+mn-ea"/>
              </a:rPr>
              <a:t>模式網格的轉換。</a:t>
            </a:r>
            <a:endParaRPr lang="en-US" altLang="zh-TW" sz="2400" dirty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zh-TW" altLang="en-US" sz="2400" dirty="0">
                <a:latin typeface="+mn-ea"/>
              </a:rPr>
              <a:t>本計畫所設計的耦合器將採用耦合層依附型的架構，藉由</a:t>
            </a:r>
            <a:r>
              <a:rPr lang="en-US" altLang="zh-TW" sz="2400" dirty="0">
                <a:latin typeface="+mn-ea"/>
              </a:rPr>
              <a:t>MCT</a:t>
            </a:r>
            <a:r>
              <a:rPr lang="zh-TW" altLang="en-US" sz="2400" dirty="0">
                <a:latin typeface="+mn-ea"/>
              </a:rPr>
              <a:t>的函式庫與</a:t>
            </a:r>
            <a:r>
              <a:rPr lang="en-US" altLang="zh-TW" sz="2400" dirty="0">
                <a:latin typeface="+mn-ea"/>
              </a:rPr>
              <a:t>SCRIP</a:t>
            </a:r>
            <a:r>
              <a:rPr lang="zh-TW" altLang="en-US" sz="2400" dirty="0">
                <a:latin typeface="+mn-ea"/>
              </a:rPr>
              <a:t>製作的內插權重矩陣來實作</a:t>
            </a:r>
            <a:r>
              <a:rPr lang="zh-TW" altLang="en-US" sz="2400" dirty="0" smtClean="0">
                <a:latin typeface="+mn-ea"/>
              </a:rPr>
              <a:t>。</a:t>
            </a:r>
            <a:endParaRPr lang="en-US" altLang="zh-TW" sz="2400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zh-TW" altLang="en-US" sz="2400" dirty="0">
                <a:latin typeface="+mn-ea"/>
              </a:rPr>
              <a:t>敏感度測試的結果顯示</a:t>
            </a:r>
            <a:r>
              <a:rPr lang="en-US" altLang="zh-TW" sz="2400" dirty="0">
                <a:latin typeface="+mn-ea"/>
              </a:rPr>
              <a:t>TIMCOM</a:t>
            </a:r>
            <a:r>
              <a:rPr lang="zh-TW" altLang="en-US" sz="2400" dirty="0">
                <a:latin typeface="+mn-ea"/>
              </a:rPr>
              <a:t>模式的</a:t>
            </a:r>
            <a:r>
              <a:rPr lang="zh-TW" altLang="en-US" sz="2400" u="sng" dirty="0">
                <a:latin typeface="+mn-ea"/>
              </a:rPr>
              <a:t>穩定</a:t>
            </a:r>
            <a:r>
              <a:rPr lang="zh-TW" altLang="en-US" sz="2400" u="sng" dirty="0" smtClean="0">
                <a:latin typeface="+mn-ea"/>
              </a:rPr>
              <a:t>度良好</a:t>
            </a:r>
            <a:r>
              <a:rPr lang="zh-TW" altLang="en-US" sz="2400" dirty="0" smtClean="0">
                <a:latin typeface="+mn-ea"/>
              </a:rPr>
              <a:t>。</a:t>
            </a:r>
            <a:endParaRPr lang="en-US" altLang="zh-TW" sz="24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6314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結論與未來</a:t>
            </a:r>
            <a:r>
              <a:rPr lang="zh-TW" altLang="en-US" dirty="0"/>
              <a:t>工作</a:t>
            </a:r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2259097" y="1544309"/>
            <a:ext cx="9579341" cy="1724465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TW" sz="2200" dirty="0" smtClean="0">
                <a:latin typeface="+mn-ea"/>
              </a:rPr>
              <a:t>CWB/GFS</a:t>
            </a:r>
            <a:r>
              <a:rPr lang="zh-TW" altLang="en-US" sz="2200" dirty="0" smtClean="0">
                <a:latin typeface="+mn-ea"/>
              </a:rPr>
              <a:t>與</a:t>
            </a:r>
            <a:r>
              <a:rPr lang="en-US" altLang="zh-TW" sz="2200" dirty="0" smtClean="0">
                <a:latin typeface="+mn-ea"/>
              </a:rPr>
              <a:t>TIMCOM</a:t>
            </a:r>
            <a:r>
              <a:rPr lang="zh-TW" altLang="en-US" sz="2200" dirty="0" smtClean="0">
                <a:latin typeface="+mn-ea"/>
              </a:rPr>
              <a:t>在不同網格解析度比例</a:t>
            </a:r>
            <a:r>
              <a:rPr lang="en-US" altLang="zh-TW" sz="2200" dirty="0" smtClean="0">
                <a:latin typeface="+mn-ea"/>
              </a:rPr>
              <a:t>(ex: 1:1, 1:0.8, 1:1.5…)</a:t>
            </a:r>
            <a:r>
              <a:rPr lang="zh-TW" altLang="en-US" sz="2200" dirty="0" smtClean="0">
                <a:latin typeface="+mn-ea"/>
              </a:rPr>
              <a:t>下的耦合效能</a:t>
            </a:r>
            <a:r>
              <a:rPr lang="zh-TW" altLang="en-US" sz="2200" dirty="0" smtClean="0">
                <a:latin typeface="+mn-ea"/>
              </a:rPr>
              <a:t>。</a:t>
            </a:r>
            <a:endParaRPr lang="en-US" altLang="zh-TW" sz="2200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zh-TW" altLang="en-US" sz="2200" dirty="0" smtClean="0">
                <a:latin typeface="+mn-ea"/>
              </a:rPr>
              <a:t>資料耦合的時間頻率對耦合模式的效能與穩定度的影響。</a:t>
            </a:r>
            <a:endParaRPr lang="en-US" altLang="zh-TW" sz="2200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zh-TW" altLang="en-US" sz="2200" dirty="0" smtClean="0">
                <a:latin typeface="+mn-ea"/>
              </a:rPr>
              <a:t>耦合模式初始場的給定方式。</a:t>
            </a:r>
            <a:endParaRPr lang="en-US" altLang="zh-TW" sz="2200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zh-TW" altLang="en-US" sz="2200" dirty="0" smtClean="0">
                <a:latin typeface="+mn-ea"/>
              </a:rPr>
              <a:t>將逐步增加系統模式中的耦合變數。</a:t>
            </a:r>
            <a:endParaRPr lang="en-US" altLang="zh-TW" sz="2200" dirty="0" smtClean="0">
              <a:latin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4439633"/>
              </p:ext>
            </p:extLst>
          </p:nvPr>
        </p:nvGraphicFramePr>
        <p:xfrm>
          <a:off x="2666306" y="4188973"/>
          <a:ext cx="7451408" cy="25958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7257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72570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+mn-ea"/>
                          <a:ea typeface="+mn-ea"/>
                        </a:rPr>
                        <a:t>TIMCOM</a:t>
                      </a:r>
                      <a:r>
                        <a:rPr lang="zh-TW" altLang="en-US" sz="1800" dirty="0" smtClean="0">
                          <a:latin typeface="+mn-ea"/>
                          <a:ea typeface="+mn-ea"/>
                        </a:rPr>
                        <a:t>輸出給</a:t>
                      </a:r>
                      <a:r>
                        <a:rPr lang="en-US" altLang="zh-TW" sz="1800" dirty="0" smtClean="0">
                          <a:latin typeface="+mn-ea"/>
                          <a:ea typeface="+mn-ea"/>
                        </a:rPr>
                        <a:t>CWB/GFS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+mn-ea"/>
                          <a:ea typeface="+mn-ea"/>
                        </a:rPr>
                        <a:t>CWB/GFS</a:t>
                      </a:r>
                      <a:r>
                        <a:rPr lang="zh-TW" altLang="en-US" sz="1800" dirty="0" smtClean="0">
                          <a:latin typeface="+mn-ea"/>
                          <a:ea typeface="+mn-ea"/>
                        </a:rPr>
                        <a:t>傳輸給</a:t>
                      </a:r>
                      <a:r>
                        <a:rPr lang="en-US" altLang="zh-TW" sz="1800" dirty="0" smtClean="0">
                          <a:latin typeface="+mn-ea"/>
                          <a:ea typeface="+mn-ea"/>
                        </a:rPr>
                        <a:t>TIMCOM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zh-TW" sz="1800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海表</a:t>
                      </a:r>
                      <a:r>
                        <a:rPr lang="zh-TW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面</a:t>
                      </a:r>
                      <a:r>
                        <a:rPr lang="zh-TW" altLang="zh-TW" sz="1800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溫度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dirty="0" smtClean="0">
                          <a:latin typeface="+mn-ea"/>
                          <a:ea typeface="+mn-ea"/>
                        </a:rPr>
                        <a:t>海表面氣壓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dirty="0" smtClean="0">
                          <a:latin typeface="+mn-ea"/>
                          <a:ea typeface="+mn-ea"/>
                        </a:rPr>
                        <a:t>高緯度冰層溫度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+mn-ea"/>
                          <a:ea typeface="+mn-ea"/>
                        </a:rPr>
                        <a:t>2</a:t>
                      </a:r>
                      <a:r>
                        <a:rPr lang="zh-TW" altLang="en-US" sz="1800" dirty="0" smtClean="0">
                          <a:latin typeface="+mn-ea"/>
                          <a:ea typeface="+mn-ea"/>
                        </a:rPr>
                        <a:t>公尺高度氣溫與露點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+mn-ea"/>
                          <a:ea typeface="+mn-ea"/>
                        </a:rPr>
                        <a:t>10</a:t>
                      </a:r>
                      <a:r>
                        <a:rPr lang="zh-TW" altLang="en-US" sz="1800" dirty="0" smtClean="0">
                          <a:latin typeface="+mn-ea"/>
                          <a:ea typeface="+mn-ea"/>
                        </a:rPr>
                        <a:t>公尺高度風場與比濕度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80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dirty="0" smtClean="0">
                          <a:latin typeface="+mn-ea"/>
                          <a:ea typeface="+mn-ea"/>
                        </a:rPr>
                        <a:t>降雨量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80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dirty="0" smtClean="0">
                          <a:latin typeface="+mn-ea"/>
                          <a:ea typeface="+mn-ea"/>
                        </a:rPr>
                        <a:t>海表面短波輻射通量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80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dirty="0" smtClean="0">
                          <a:latin typeface="+mn-ea"/>
                          <a:ea typeface="+mn-ea"/>
                        </a:rPr>
                        <a:t>海表面長波輻射通量</a:t>
                      </a:r>
                      <a:endParaRPr lang="zh-TW" altLang="en-US" sz="1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02099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27215" y="3115850"/>
            <a:ext cx="8911687" cy="1280890"/>
          </a:xfrm>
        </p:spPr>
        <p:txBody>
          <a:bodyPr anchor="ctr">
            <a:normAutofit/>
          </a:bodyPr>
          <a:lstStyle/>
          <a:p>
            <a:pPr algn="ctr"/>
            <a:r>
              <a:rPr lang="en-US" altLang="zh-TW" sz="4800" dirty="0" smtClean="0"/>
              <a:t>Thanks for your attention</a:t>
            </a:r>
            <a:endParaRPr lang="zh-TW" altLang="en-US" sz="4800" dirty="0"/>
          </a:p>
        </p:txBody>
      </p:sp>
    </p:spTree>
    <p:extLst>
      <p:ext uri="{BB962C8B-B14F-4D97-AF65-F5344CB8AC3E}">
        <p14:creationId xmlns:p14="http://schemas.microsoft.com/office/powerpoint/2010/main" val="33936845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pPr algn="ctr"/>
            <a:r>
              <a:rPr lang="zh-TW" altLang="en-US" dirty="0" smtClean="0"/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 smtClean="0"/>
              <a:t>前言</a:t>
            </a:r>
            <a:endParaRPr lang="en-US" altLang="zh-TW" sz="2800" dirty="0" smtClean="0"/>
          </a:p>
          <a:p>
            <a:r>
              <a:rPr lang="zh-TW" altLang="en-US" sz="2800" dirty="0" smtClean="0"/>
              <a:t>耦合器特性介紹</a:t>
            </a:r>
            <a:endParaRPr lang="en-US" altLang="zh-TW" sz="2800" dirty="0" smtClean="0"/>
          </a:p>
          <a:p>
            <a:r>
              <a:rPr lang="zh-TW" altLang="en-US" sz="2800" dirty="0" smtClean="0"/>
              <a:t>耦合器設計方案之評估</a:t>
            </a:r>
            <a:endParaRPr lang="en-US" altLang="zh-TW" sz="2800" dirty="0" smtClean="0"/>
          </a:p>
          <a:p>
            <a:r>
              <a:rPr lang="zh-TW" altLang="en-US" sz="2800" dirty="0" smtClean="0"/>
              <a:t>與全球預報模式耦合之</a:t>
            </a:r>
            <a:r>
              <a:rPr lang="en-US" altLang="zh-TW" sz="2800" dirty="0" smtClean="0"/>
              <a:t>TIMCOM</a:t>
            </a:r>
            <a:r>
              <a:rPr lang="zh-TW" altLang="en-US" sz="2800" dirty="0" smtClean="0"/>
              <a:t>海洋模式</a:t>
            </a:r>
            <a:endParaRPr lang="en-US" altLang="zh-TW" sz="2800" dirty="0" smtClean="0"/>
          </a:p>
          <a:p>
            <a:r>
              <a:rPr lang="zh-TW" altLang="en-US" sz="2800" dirty="0" smtClean="0"/>
              <a:t>結論與未來工作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40988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前言</a:t>
            </a:r>
            <a:endParaRPr lang="zh-TW" altLang="en-US" dirty="0"/>
          </a:p>
        </p:txBody>
      </p:sp>
      <p:graphicFrame>
        <p:nvGraphicFramePr>
          <p:cNvPr id="9" name="資料庫圖表 8"/>
          <p:cNvGraphicFramePr/>
          <p:nvPr>
            <p:extLst>
              <p:ext uri="{D42A27DB-BD31-4B8C-83A1-F6EECF244321}">
                <p14:modId xmlns:p14="http://schemas.microsoft.com/office/powerpoint/2010/main" val="3437854794"/>
              </p:ext>
            </p:extLst>
          </p:nvPr>
        </p:nvGraphicFramePr>
        <p:xfrm>
          <a:off x="1660842" y="1905000"/>
          <a:ext cx="10009188" cy="42180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505403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流程圖: 替代處理程序 15"/>
          <p:cNvSpPr/>
          <p:nvPr/>
        </p:nvSpPr>
        <p:spPr>
          <a:xfrm>
            <a:off x="1921119" y="1905000"/>
            <a:ext cx="9867607" cy="880403"/>
          </a:xfrm>
          <a:prstGeom prst="flowChartAlternateProcess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>
                <a:latin typeface="+mn-ea"/>
                <a:ea typeface="+mn-ea"/>
              </a:rPr>
              <a:t>Flexible Modeling System</a:t>
            </a:r>
            <a:r>
              <a:rPr lang="zh-TW" altLang="en-US" dirty="0" smtClean="0">
                <a:latin typeface="+mn-ea"/>
                <a:ea typeface="+mn-ea"/>
              </a:rPr>
              <a:t> </a:t>
            </a:r>
            <a:r>
              <a:rPr lang="en-US" altLang="zh-TW" dirty="0" smtClean="0">
                <a:latin typeface="+mn-ea"/>
                <a:ea typeface="+mn-ea"/>
              </a:rPr>
              <a:t>(FMS)</a:t>
            </a:r>
            <a:endParaRPr lang="zh-TW" altLang="en-US" dirty="0">
              <a:latin typeface="+mn-ea"/>
              <a:ea typeface="+mn-ea"/>
            </a:endParaRPr>
          </a:p>
        </p:txBody>
      </p:sp>
      <p:graphicFrame>
        <p:nvGraphicFramePr>
          <p:cNvPr id="4" name="資料庫圖表 3"/>
          <p:cNvGraphicFramePr/>
          <p:nvPr>
            <p:extLst>
              <p:ext uri="{D42A27DB-BD31-4B8C-83A1-F6EECF244321}">
                <p14:modId xmlns:p14="http://schemas.microsoft.com/office/powerpoint/2010/main" val="567227074"/>
              </p:ext>
            </p:extLst>
          </p:nvPr>
        </p:nvGraphicFramePr>
        <p:xfrm>
          <a:off x="1958022" y="2800349"/>
          <a:ext cx="9809480" cy="40576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9" name="群組 8"/>
          <p:cNvGrpSpPr/>
          <p:nvPr/>
        </p:nvGrpSpPr>
        <p:grpSpPr>
          <a:xfrm>
            <a:off x="6936252" y="4337831"/>
            <a:ext cx="1303020" cy="194603"/>
            <a:chOff x="6823710" y="4240530"/>
            <a:chExt cx="1303020" cy="194603"/>
          </a:xfrm>
        </p:grpSpPr>
        <p:cxnSp>
          <p:nvCxnSpPr>
            <p:cNvPr id="6" name="直線單箭頭接點 5"/>
            <p:cNvCxnSpPr/>
            <p:nvPr/>
          </p:nvCxnSpPr>
          <p:spPr>
            <a:xfrm>
              <a:off x="6823710" y="4240530"/>
              <a:ext cx="1303020" cy="0"/>
            </a:xfrm>
            <a:prstGeom prst="straightConnector1">
              <a:avLst/>
            </a:prstGeom>
            <a:ln w="25400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單箭頭接點 7"/>
            <p:cNvCxnSpPr/>
            <p:nvPr/>
          </p:nvCxnSpPr>
          <p:spPr>
            <a:xfrm>
              <a:off x="6823710" y="4435133"/>
              <a:ext cx="1303020" cy="0"/>
            </a:xfrm>
            <a:prstGeom prst="straightConnector1">
              <a:avLst/>
            </a:prstGeom>
            <a:ln w="25400">
              <a:headEnd type="arrow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群組 9"/>
          <p:cNvGrpSpPr/>
          <p:nvPr/>
        </p:nvGrpSpPr>
        <p:grpSpPr>
          <a:xfrm>
            <a:off x="9572186" y="4313799"/>
            <a:ext cx="809772" cy="235341"/>
            <a:chOff x="6823710" y="4240530"/>
            <a:chExt cx="1303020" cy="194603"/>
          </a:xfrm>
        </p:grpSpPr>
        <p:cxnSp>
          <p:nvCxnSpPr>
            <p:cNvPr id="11" name="直線單箭頭接點 10"/>
            <p:cNvCxnSpPr/>
            <p:nvPr/>
          </p:nvCxnSpPr>
          <p:spPr>
            <a:xfrm>
              <a:off x="6823710" y="4240530"/>
              <a:ext cx="1303020" cy="0"/>
            </a:xfrm>
            <a:prstGeom prst="straightConnector1">
              <a:avLst/>
            </a:prstGeom>
            <a:ln w="25400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單箭頭接點 11"/>
            <p:cNvCxnSpPr/>
            <p:nvPr/>
          </p:nvCxnSpPr>
          <p:spPr>
            <a:xfrm>
              <a:off x="6823710" y="4435133"/>
              <a:ext cx="1303020" cy="0"/>
            </a:xfrm>
            <a:prstGeom prst="straightConnector1">
              <a:avLst/>
            </a:prstGeom>
            <a:ln w="25400">
              <a:headEnd type="arrow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字方塊 12"/>
          <p:cNvSpPr txBox="1"/>
          <p:nvPr/>
        </p:nvSpPr>
        <p:spPr>
          <a:xfrm>
            <a:off x="6823710" y="3881135"/>
            <a:ext cx="175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耦合資料交換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9326878" y="3881135"/>
            <a:ext cx="175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耦合資料交換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1921119" y="1968332"/>
            <a:ext cx="98051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err="1" smtClean="0">
                <a:latin typeface="+mn-ea"/>
              </a:rPr>
              <a:t>Codecouple</a:t>
            </a:r>
            <a:r>
              <a:rPr lang="zh-TW" altLang="en-US" dirty="0" smtClean="0"/>
              <a:t>：</a:t>
            </a:r>
            <a:r>
              <a:rPr lang="zh-TW" altLang="en-US" sz="2400" dirty="0" smtClean="0"/>
              <a:t>提供耦合器框架，需</a:t>
            </a:r>
            <a:r>
              <a:rPr lang="zh-TW" altLang="en-US" sz="2400" dirty="0" smtClean="0">
                <a:latin typeface="+mn-ea"/>
              </a:rPr>
              <a:t>將</a:t>
            </a:r>
            <a:r>
              <a:rPr lang="zh-TW" altLang="en-US" sz="2400" dirty="0">
                <a:latin typeface="+mn-ea"/>
              </a:rPr>
              <a:t>耦合</a:t>
            </a:r>
            <a:r>
              <a:rPr lang="zh-TW" altLang="en-US" sz="2400" dirty="0" smtClean="0">
                <a:latin typeface="+mn-ea"/>
              </a:rPr>
              <a:t>器的執行工作排程寫入在原始</a:t>
            </a:r>
            <a:r>
              <a:rPr lang="en-US" altLang="zh-TW" sz="2400" dirty="0" smtClean="0">
                <a:latin typeface="+mn-ea"/>
              </a:rPr>
              <a:t/>
            </a:r>
            <a:br>
              <a:rPr lang="en-US" altLang="zh-TW" sz="2400" dirty="0" smtClean="0">
                <a:latin typeface="+mn-ea"/>
              </a:rPr>
            </a:br>
            <a:r>
              <a:rPr lang="zh-TW" altLang="en-US" sz="2400" dirty="0" smtClean="0">
                <a:latin typeface="+mn-ea"/>
              </a:rPr>
              <a:t>                          碼當中，</a:t>
            </a:r>
            <a:r>
              <a:rPr lang="en-US" altLang="zh-TW" sz="2400" dirty="0" smtClean="0">
                <a:latin typeface="+mn-ea"/>
              </a:rPr>
              <a:t>MCT</a:t>
            </a:r>
            <a:r>
              <a:rPr lang="zh-TW" altLang="en-US" sz="2400" dirty="0" smtClean="0">
                <a:latin typeface="+mn-ea"/>
              </a:rPr>
              <a:t>也是相同的架構</a:t>
            </a:r>
            <a:r>
              <a:rPr lang="zh-TW" altLang="en-US" sz="2400" dirty="0">
                <a:latin typeface="+mn-ea"/>
              </a:rPr>
              <a:t>。</a:t>
            </a:r>
            <a:endParaRPr lang="en-US" altLang="zh-TW" sz="24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040267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流程圖: 程序 16"/>
          <p:cNvSpPr/>
          <p:nvPr/>
        </p:nvSpPr>
        <p:spPr>
          <a:xfrm>
            <a:off x="931545" y="2175634"/>
            <a:ext cx="6020973" cy="4332850"/>
          </a:xfrm>
          <a:prstGeom prst="flowChartProcess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>
                <a:latin typeface="+mn-ea"/>
                <a:ea typeface="+mn-ea"/>
              </a:rPr>
              <a:t>The CPL version 7 coupler (CPL7)</a:t>
            </a:r>
            <a:endParaRPr lang="zh-TW" altLang="en-US" dirty="0">
              <a:latin typeface="+mn-ea"/>
              <a:ea typeface="+mn-ea"/>
            </a:endParaRPr>
          </a:p>
        </p:txBody>
      </p:sp>
      <p:grpSp>
        <p:nvGrpSpPr>
          <p:cNvPr id="15" name="群組 14"/>
          <p:cNvGrpSpPr/>
          <p:nvPr/>
        </p:nvGrpSpPr>
        <p:grpSpPr>
          <a:xfrm>
            <a:off x="7169833" y="2353403"/>
            <a:ext cx="5022167" cy="3822313"/>
            <a:chOff x="5276239" y="2420228"/>
            <a:chExt cx="6650819" cy="3768387"/>
          </a:xfrm>
        </p:grpSpPr>
        <p:sp>
          <p:nvSpPr>
            <p:cNvPr id="12" name="立方體 11"/>
            <p:cNvSpPr/>
            <p:nvPr/>
          </p:nvSpPr>
          <p:spPr>
            <a:xfrm>
              <a:off x="5276239" y="3923715"/>
              <a:ext cx="1772529" cy="779585"/>
            </a:xfrm>
            <a:prstGeom prst="cub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2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13" name="立方體 12"/>
            <p:cNvSpPr/>
            <p:nvPr/>
          </p:nvSpPr>
          <p:spPr>
            <a:xfrm>
              <a:off x="7716126" y="5409030"/>
              <a:ext cx="1772529" cy="779585"/>
            </a:xfrm>
            <a:prstGeom prst="cub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4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7" name="立方體 6"/>
            <p:cNvSpPr/>
            <p:nvPr/>
          </p:nvSpPr>
          <p:spPr>
            <a:xfrm>
              <a:off x="7709095" y="3938954"/>
              <a:ext cx="1772529" cy="779585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 smtClean="0">
                  <a:latin typeface="+mn-ea"/>
                </a:rPr>
                <a:t>耦合層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8" name="左-右雙向箭號 7"/>
            <p:cNvSpPr/>
            <p:nvPr/>
          </p:nvSpPr>
          <p:spPr>
            <a:xfrm rot="5400000">
              <a:off x="8208496" y="4880318"/>
              <a:ext cx="787791" cy="464233"/>
            </a:xfrm>
            <a:prstGeom prst="left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左-右雙向箭號 8"/>
            <p:cNvSpPr/>
            <p:nvPr/>
          </p:nvSpPr>
          <p:spPr>
            <a:xfrm>
              <a:off x="6921304" y="4096629"/>
              <a:ext cx="787791" cy="464233"/>
            </a:xfrm>
            <a:prstGeom prst="left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左-右雙向箭號 9"/>
            <p:cNvSpPr/>
            <p:nvPr/>
          </p:nvSpPr>
          <p:spPr>
            <a:xfrm>
              <a:off x="9366738" y="4096629"/>
              <a:ext cx="787791" cy="464233"/>
            </a:xfrm>
            <a:prstGeom prst="left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立方體 10"/>
            <p:cNvSpPr/>
            <p:nvPr/>
          </p:nvSpPr>
          <p:spPr>
            <a:xfrm>
              <a:off x="7716126" y="2420228"/>
              <a:ext cx="1772529" cy="779585"/>
            </a:xfrm>
            <a:prstGeom prst="cub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1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6" name="左-右雙向箭號 5"/>
            <p:cNvSpPr/>
            <p:nvPr/>
          </p:nvSpPr>
          <p:spPr>
            <a:xfrm rot="5400000">
              <a:off x="8208496" y="3402036"/>
              <a:ext cx="787791" cy="464233"/>
            </a:xfrm>
            <a:prstGeom prst="left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立方體 13"/>
            <p:cNvSpPr/>
            <p:nvPr/>
          </p:nvSpPr>
          <p:spPr>
            <a:xfrm>
              <a:off x="10154529" y="3931921"/>
              <a:ext cx="1772529" cy="779585"/>
            </a:xfrm>
            <a:prstGeom prst="cub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3</a:t>
              </a:r>
              <a:endParaRPr lang="zh-TW" altLang="en-US" sz="2400" dirty="0">
                <a:latin typeface="+mn-ea"/>
              </a:endParaRPr>
            </a:p>
          </p:txBody>
        </p:sp>
      </p:grpSp>
      <p:sp>
        <p:nvSpPr>
          <p:cNvPr id="16" name="文字方塊 15"/>
          <p:cNvSpPr txBox="1"/>
          <p:nvPr/>
        </p:nvSpPr>
        <p:spPr>
          <a:xfrm>
            <a:off x="1025010" y="2565615"/>
            <a:ext cx="583404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2400" dirty="0" smtClean="0">
                <a:latin typeface="+mn-ea"/>
              </a:rPr>
              <a:t>CESM</a:t>
            </a:r>
            <a:r>
              <a:rPr lang="zh-TW" altLang="en-US" sz="2400" dirty="0" smtClean="0">
                <a:latin typeface="+mn-ea"/>
              </a:rPr>
              <a:t>內建的耦合器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使用</a:t>
            </a:r>
            <a:r>
              <a:rPr lang="en-US" altLang="zh-TW" sz="2400" dirty="0" smtClean="0">
                <a:latin typeface="+mn-ea"/>
              </a:rPr>
              <a:t>MCT</a:t>
            </a:r>
            <a:r>
              <a:rPr lang="zh-TW" altLang="en-US" sz="2400" dirty="0">
                <a:latin typeface="+mn-ea"/>
              </a:rPr>
              <a:t>函式</a:t>
            </a:r>
            <a:r>
              <a:rPr lang="zh-TW" altLang="en-US" sz="2400" dirty="0" smtClean="0">
                <a:latin typeface="+mn-ea"/>
              </a:rPr>
              <a:t>庫做耦合資料交換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讀取</a:t>
            </a:r>
            <a:r>
              <a:rPr lang="en-US" altLang="zh-TW" sz="2400" dirty="0" smtClean="0">
                <a:latin typeface="+mn-ea"/>
              </a:rPr>
              <a:t>SCRIP</a:t>
            </a:r>
            <a:r>
              <a:rPr lang="zh-TW" altLang="en-US" sz="2400" dirty="0" smtClean="0">
                <a:latin typeface="+mn-ea"/>
              </a:rPr>
              <a:t>製作的內插權重矩陣計算內插資料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所有模式的耦合資料處理，統一集中由頂層的中央耦合器來執行。</a:t>
            </a:r>
            <a:endParaRPr lang="en-US" altLang="zh-TW" sz="24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1070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Earth System Modeling Framework(ESMF)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77" y="1883877"/>
            <a:ext cx="5502743" cy="4408100"/>
          </a:xfrm>
          <a:prstGeom prst="rect">
            <a:avLst/>
          </a:prstGeom>
        </p:spPr>
      </p:pic>
      <p:sp>
        <p:nvSpPr>
          <p:cNvPr id="4" name="流程圖: 程序 3"/>
          <p:cNvSpPr/>
          <p:nvPr/>
        </p:nvSpPr>
        <p:spPr>
          <a:xfrm>
            <a:off x="5721020" y="1959127"/>
            <a:ext cx="6291336" cy="4332850"/>
          </a:xfrm>
          <a:prstGeom prst="flowChartProcess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824024" y="2541609"/>
            <a:ext cx="6085327" cy="342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與</a:t>
            </a:r>
            <a:r>
              <a:rPr lang="en-US" altLang="zh-TW" sz="2400" dirty="0" smtClean="0">
                <a:latin typeface="+mn-ea"/>
              </a:rPr>
              <a:t>FMS</a:t>
            </a:r>
            <a:r>
              <a:rPr lang="zh-TW" altLang="en-US" sz="2400" dirty="0" smtClean="0">
                <a:latin typeface="+mn-ea"/>
              </a:rPr>
              <a:t>及</a:t>
            </a:r>
            <a:r>
              <a:rPr lang="en-US" altLang="zh-TW" sz="2400" dirty="0" smtClean="0">
                <a:latin typeface="+mn-ea"/>
              </a:rPr>
              <a:t>MCT</a:t>
            </a:r>
            <a:r>
              <a:rPr lang="zh-TW" altLang="en-US" sz="2400" dirty="0" smtClean="0">
                <a:latin typeface="+mn-ea"/>
              </a:rPr>
              <a:t>類似，提供耦合框架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使用主程式來控制耦合作業排程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將耦合器作為其中一個組成模式獨立使用計算資源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支援二維非結構化網格的內插轉換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TW" sz="28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08242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>
                <a:latin typeface="+mn-ea"/>
                <a:ea typeface="+mn-ea"/>
              </a:rPr>
              <a:t>The OASIS coupler (OASIS3-MCT)</a:t>
            </a:r>
            <a:endParaRPr lang="zh-TW" altLang="en-US" dirty="0">
              <a:latin typeface="+mn-ea"/>
              <a:ea typeface="+mn-ea"/>
            </a:endParaRPr>
          </a:p>
        </p:txBody>
      </p:sp>
      <p:graphicFrame>
        <p:nvGraphicFramePr>
          <p:cNvPr id="4" name="資料庫圖表 3"/>
          <p:cNvGraphicFramePr/>
          <p:nvPr>
            <p:extLst>
              <p:ext uri="{D42A27DB-BD31-4B8C-83A1-F6EECF244321}">
                <p14:modId xmlns:p14="http://schemas.microsoft.com/office/powerpoint/2010/main" val="3025746631"/>
              </p:ext>
            </p:extLst>
          </p:nvPr>
        </p:nvGraphicFramePr>
        <p:xfrm>
          <a:off x="1424328" y="2365586"/>
          <a:ext cx="10898970" cy="4133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291991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>
                <a:latin typeface="+mn-ea"/>
                <a:ea typeface="+mn-ea"/>
              </a:rPr>
              <a:t>Community Coupler (C-Coupler)</a:t>
            </a:r>
            <a:endParaRPr lang="zh-TW" altLang="en-US" dirty="0">
              <a:latin typeface="+mn-ea"/>
              <a:ea typeface="+mn-ea"/>
            </a:endParaRPr>
          </a:p>
        </p:txBody>
      </p:sp>
      <p:graphicFrame>
        <p:nvGraphicFramePr>
          <p:cNvPr id="3" name="資料庫圖表 2"/>
          <p:cNvGraphicFramePr/>
          <p:nvPr>
            <p:extLst>
              <p:ext uri="{D42A27DB-BD31-4B8C-83A1-F6EECF244321}">
                <p14:modId xmlns:p14="http://schemas.microsoft.com/office/powerpoint/2010/main" val="4258381364"/>
              </p:ext>
            </p:extLst>
          </p:nvPr>
        </p:nvGraphicFramePr>
        <p:xfrm>
          <a:off x="1609968" y="2020928"/>
          <a:ext cx="9714523" cy="48370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912566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>
                <a:latin typeface="+mn-ea"/>
                <a:ea typeface="+mn-ea"/>
              </a:rPr>
              <a:t>總</a:t>
            </a:r>
            <a:r>
              <a:rPr lang="zh-TW" altLang="en-US" dirty="0">
                <a:latin typeface="+mn-ea"/>
                <a:ea typeface="+mn-ea"/>
              </a:rPr>
              <a:t>結</a:t>
            </a:r>
          </a:p>
        </p:txBody>
      </p:sp>
      <p:grpSp>
        <p:nvGrpSpPr>
          <p:cNvPr id="4" name="群組 3"/>
          <p:cNvGrpSpPr/>
          <p:nvPr/>
        </p:nvGrpSpPr>
        <p:grpSpPr>
          <a:xfrm>
            <a:off x="7154648" y="1923323"/>
            <a:ext cx="4708650" cy="2536208"/>
            <a:chOff x="5276239" y="2420228"/>
            <a:chExt cx="6650819" cy="3768387"/>
          </a:xfrm>
        </p:grpSpPr>
        <p:sp>
          <p:nvSpPr>
            <p:cNvPr id="5" name="立方體 4"/>
            <p:cNvSpPr/>
            <p:nvPr/>
          </p:nvSpPr>
          <p:spPr>
            <a:xfrm>
              <a:off x="5276239" y="3923715"/>
              <a:ext cx="1772529" cy="779585"/>
            </a:xfrm>
            <a:prstGeom prst="cub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2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6" name="立方體 5"/>
            <p:cNvSpPr/>
            <p:nvPr/>
          </p:nvSpPr>
          <p:spPr>
            <a:xfrm>
              <a:off x="7716126" y="5409030"/>
              <a:ext cx="1772529" cy="779585"/>
            </a:xfrm>
            <a:prstGeom prst="cub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4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7" name="立方體 6"/>
            <p:cNvSpPr/>
            <p:nvPr/>
          </p:nvSpPr>
          <p:spPr>
            <a:xfrm>
              <a:off x="7709095" y="3938954"/>
              <a:ext cx="1772529" cy="779585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 smtClean="0">
                  <a:latin typeface="+mn-ea"/>
                </a:rPr>
                <a:t>耦合層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8" name="左-右雙向箭號 7"/>
            <p:cNvSpPr/>
            <p:nvPr/>
          </p:nvSpPr>
          <p:spPr>
            <a:xfrm rot="5400000">
              <a:off x="8208496" y="4880318"/>
              <a:ext cx="787791" cy="464233"/>
            </a:xfrm>
            <a:prstGeom prst="left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左-右雙向箭號 8"/>
            <p:cNvSpPr/>
            <p:nvPr/>
          </p:nvSpPr>
          <p:spPr>
            <a:xfrm>
              <a:off x="6921304" y="4096629"/>
              <a:ext cx="787791" cy="464233"/>
            </a:xfrm>
            <a:prstGeom prst="left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左-右雙向箭號 9"/>
            <p:cNvSpPr/>
            <p:nvPr/>
          </p:nvSpPr>
          <p:spPr>
            <a:xfrm>
              <a:off x="9366738" y="4096629"/>
              <a:ext cx="787791" cy="464233"/>
            </a:xfrm>
            <a:prstGeom prst="left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立方體 10"/>
            <p:cNvSpPr/>
            <p:nvPr/>
          </p:nvSpPr>
          <p:spPr>
            <a:xfrm>
              <a:off x="7716126" y="2420228"/>
              <a:ext cx="1772529" cy="779585"/>
            </a:xfrm>
            <a:prstGeom prst="cub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1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12" name="左-右雙向箭號 11"/>
            <p:cNvSpPr/>
            <p:nvPr/>
          </p:nvSpPr>
          <p:spPr>
            <a:xfrm rot="5400000">
              <a:off x="8208496" y="3402036"/>
              <a:ext cx="787791" cy="464233"/>
            </a:xfrm>
            <a:prstGeom prst="left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立方體 12"/>
            <p:cNvSpPr/>
            <p:nvPr/>
          </p:nvSpPr>
          <p:spPr>
            <a:xfrm>
              <a:off x="10154529" y="3931921"/>
              <a:ext cx="1772529" cy="779585"/>
            </a:xfrm>
            <a:prstGeom prst="cub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3</a:t>
              </a:r>
              <a:endParaRPr lang="zh-TW" altLang="en-US" sz="2400" dirty="0">
                <a:latin typeface="+mn-ea"/>
              </a:endParaRP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10266734" y="1799412"/>
            <a:ext cx="190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+mn-ea"/>
              </a:rPr>
              <a:t>獨立計算型</a:t>
            </a:r>
            <a:endParaRPr lang="en-US" altLang="zh-TW" dirty="0" smtClean="0">
              <a:latin typeface="+mn-ea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0181206" y="4740248"/>
            <a:ext cx="190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+mn-ea"/>
              </a:rPr>
              <a:t>依附計算型</a:t>
            </a:r>
            <a:endParaRPr lang="zh-TW" altLang="en-US" dirty="0">
              <a:latin typeface="+mn-ea"/>
            </a:endParaRPr>
          </a:p>
        </p:txBody>
      </p:sp>
      <p:grpSp>
        <p:nvGrpSpPr>
          <p:cNvPr id="33" name="群組 32"/>
          <p:cNvGrpSpPr/>
          <p:nvPr/>
        </p:nvGrpSpPr>
        <p:grpSpPr>
          <a:xfrm>
            <a:off x="7669002" y="4780979"/>
            <a:ext cx="3551846" cy="1879834"/>
            <a:chOff x="7784847" y="4406945"/>
            <a:chExt cx="3551846" cy="1879834"/>
          </a:xfrm>
        </p:grpSpPr>
        <p:grpSp>
          <p:nvGrpSpPr>
            <p:cNvPr id="17" name="群組 16"/>
            <p:cNvGrpSpPr/>
            <p:nvPr/>
          </p:nvGrpSpPr>
          <p:grpSpPr>
            <a:xfrm>
              <a:off x="8952585" y="4406945"/>
              <a:ext cx="1344467" cy="768099"/>
              <a:chOff x="8472501" y="3000325"/>
              <a:chExt cx="1316922" cy="1136761"/>
            </a:xfrm>
          </p:grpSpPr>
          <p:sp>
            <p:nvSpPr>
              <p:cNvPr id="16" name="立方體 15"/>
              <p:cNvSpPr/>
              <p:nvPr/>
            </p:nvSpPr>
            <p:spPr>
              <a:xfrm>
                <a:off x="8472501" y="3488948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耦合</a:t>
                </a:r>
                <a:r>
                  <a:rPr lang="zh-TW" altLang="en-US" sz="2400" dirty="0">
                    <a:latin typeface="+mn-ea"/>
                  </a:rPr>
                  <a:t>層</a:t>
                </a:r>
              </a:p>
            </p:txBody>
          </p:sp>
          <p:sp>
            <p:nvSpPr>
              <p:cNvPr id="15" name="立方體 14"/>
              <p:cNvSpPr/>
              <p:nvPr/>
            </p:nvSpPr>
            <p:spPr>
              <a:xfrm>
                <a:off x="8472502" y="3000325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>
                    <a:latin typeface="+mn-ea"/>
                  </a:rPr>
                  <a:t>模式</a:t>
                </a:r>
                <a:r>
                  <a:rPr lang="en-US" altLang="zh-TW" sz="2400" dirty="0" smtClean="0">
                    <a:latin typeface="+mn-ea"/>
                  </a:rPr>
                  <a:t> 1</a:t>
                </a:r>
                <a:endParaRPr lang="zh-TW" altLang="en-US" sz="2400" dirty="0">
                  <a:latin typeface="+mn-ea"/>
                </a:endParaRPr>
              </a:p>
            </p:txBody>
          </p:sp>
        </p:grpSp>
        <p:grpSp>
          <p:nvGrpSpPr>
            <p:cNvPr id="18" name="群組 17"/>
            <p:cNvGrpSpPr/>
            <p:nvPr/>
          </p:nvGrpSpPr>
          <p:grpSpPr>
            <a:xfrm>
              <a:off x="7784847" y="5518680"/>
              <a:ext cx="1344467" cy="768099"/>
              <a:chOff x="8472501" y="3000325"/>
              <a:chExt cx="1316922" cy="1136761"/>
            </a:xfrm>
          </p:grpSpPr>
          <p:sp>
            <p:nvSpPr>
              <p:cNvPr id="19" name="立方體 18"/>
              <p:cNvSpPr/>
              <p:nvPr/>
            </p:nvSpPr>
            <p:spPr>
              <a:xfrm>
                <a:off x="8472501" y="3488948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模式</a:t>
                </a:r>
                <a:r>
                  <a:rPr lang="en-US" altLang="zh-TW" sz="2400" dirty="0" smtClean="0">
                    <a:latin typeface="+mn-ea"/>
                  </a:rPr>
                  <a:t>2</a:t>
                </a:r>
                <a:endParaRPr lang="zh-TW" altLang="en-US" sz="2400" dirty="0">
                  <a:latin typeface="+mn-ea"/>
                </a:endParaRPr>
              </a:p>
            </p:txBody>
          </p:sp>
          <p:sp>
            <p:nvSpPr>
              <p:cNvPr id="20" name="立方體 19"/>
              <p:cNvSpPr/>
              <p:nvPr/>
            </p:nvSpPr>
            <p:spPr>
              <a:xfrm>
                <a:off x="8472502" y="3000325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耦合</a:t>
                </a:r>
                <a:r>
                  <a:rPr lang="zh-TW" altLang="en-US" sz="2400" dirty="0">
                    <a:latin typeface="+mn-ea"/>
                  </a:rPr>
                  <a:t>層</a:t>
                </a:r>
              </a:p>
            </p:txBody>
          </p:sp>
        </p:grpSp>
        <p:grpSp>
          <p:nvGrpSpPr>
            <p:cNvPr id="21" name="群組 20"/>
            <p:cNvGrpSpPr/>
            <p:nvPr/>
          </p:nvGrpSpPr>
          <p:grpSpPr>
            <a:xfrm>
              <a:off x="9992226" y="5518680"/>
              <a:ext cx="1344467" cy="768099"/>
              <a:chOff x="8472501" y="3000325"/>
              <a:chExt cx="1316922" cy="1136761"/>
            </a:xfrm>
          </p:grpSpPr>
          <p:sp>
            <p:nvSpPr>
              <p:cNvPr id="22" name="立方體 21"/>
              <p:cNvSpPr/>
              <p:nvPr/>
            </p:nvSpPr>
            <p:spPr>
              <a:xfrm>
                <a:off x="8472501" y="3488948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模式</a:t>
                </a:r>
                <a:r>
                  <a:rPr lang="en-US" altLang="zh-TW" sz="2400" dirty="0" smtClean="0">
                    <a:latin typeface="+mn-ea"/>
                  </a:rPr>
                  <a:t>3</a:t>
                </a:r>
                <a:endParaRPr lang="zh-TW" altLang="en-US" sz="2400" dirty="0">
                  <a:latin typeface="+mn-ea"/>
                </a:endParaRPr>
              </a:p>
            </p:txBody>
          </p:sp>
          <p:sp>
            <p:nvSpPr>
              <p:cNvPr id="23" name="立方體 22"/>
              <p:cNvSpPr/>
              <p:nvPr/>
            </p:nvSpPr>
            <p:spPr>
              <a:xfrm>
                <a:off x="8472502" y="3000325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耦合</a:t>
                </a:r>
                <a:r>
                  <a:rPr lang="zh-TW" altLang="en-US" sz="2400" dirty="0">
                    <a:latin typeface="+mn-ea"/>
                  </a:rPr>
                  <a:t>層</a:t>
                </a:r>
              </a:p>
            </p:txBody>
          </p:sp>
        </p:grpSp>
        <p:sp>
          <p:nvSpPr>
            <p:cNvPr id="24" name="左-右雙向箭號 23"/>
            <p:cNvSpPr/>
            <p:nvPr/>
          </p:nvSpPr>
          <p:spPr>
            <a:xfrm rot="8100000">
              <a:off x="8315978" y="5210354"/>
              <a:ext cx="599976" cy="233050"/>
            </a:xfrm>
            <a:prstGeom prst="left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左-右雙向箭號 25"/>
            <p:cNvSpPr/>
            <p:nvPr/>
          </p:nvSpPr>
          <p:spPr>
            <a:xfrm>
              <a:off x="9195656" y="5641942"/>
              <a:ext cx="730226" cy="260788"/>
            </a:xfrm>
            <a:prstGeom prst="left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左-右雙向箭號 31"/>
            <p:cNvSpPr/>
            <p:nvPr/>
          </p:nvSpPr>
          <p:spPr>
            <a:xfrm rot="2700000">
              <a:off x="10194288" y="5252262"/>
              <a:ext cx="599976" cy="233050"/>
            </a:xfrm>
            <a:prstGeom prst="left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4" name="流程圖: 程序 33"/>
          <p:cNvSpPr/>
          <p:nvPr/>
        </p:nvSpPr>
        <p:spPr>
          <a:xfrm>
            <a:off x="430001" y="2033715"/>
            <a:ext cx="6291336" cy="4693655"/>
          </a:xfrm>
          <a:prstGeom prst="flowChartProcess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506131" y="2137102"/>
            <a:ext cx="6085327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TW" sz="2400" dirty="0" smtClean="0">
                <a:latin typeface="+mn-ea"/>
              </a:rPr>
              <a:t>MCT</a:t>
            </a:r>
            <a:r>
              <a:rPr lang="zh-TW" altLang="en-US" sz="2400" dirty="0" smtClean="0">
                <a:latin typeface="+mn-ea"/>
              </a:rPr>
              <a:t>與</a:t>
            </a:r>
            <a:r>
              <a:rPr lang="en-US" altLang="zh-TW" sz="2400" dirty="0" smtClean="0">
                <a:latin typeface="+mn-ea"/>
              </a:rPr>
              <a:t>SCRIP</a:t>
            </a:r>
            <a:r>
              <a:rPr lang="zh-TW" altLang="en-US" sz="2400" dirty="0" smtClean="0">
                <a:latin typeface="+mn-ea"/>
              </a:rPr>
              <a:t>函式庫被廣泛使用在各種主流的耦合器中，以優化平行資料交換的效能與網格內插資料的計算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25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耦合的模式數量較多時，可採用將耦合層作為獨立</a:t>
            </a:r>
            <a:r>
              <a:rPr lang="zh-TW" altLang="en-US" sz="2400" dirty="0" smtClean="0">
                <a:latin typeface="+mn-ea"/>
              </a:rPr>
              <a:t>的模式</a:t>
            </a:r>
            <a:r>
              <a:rPr lang="zh-TW" altLang="en-US" sz="2400" dirty="0" smtClean="0">
                <a:latin typeface="+mn-ea"/>
              </a:rPr>
              <a:t>來處理耦合資料的傳輸與計算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25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耦合模式的架構較簡單時，可將耦合層依附</a:t>
            </a:r>
            <a:r>
              <a:rPr lang="zh-TW" altLang="en-US" sz="2400" dirty="0" smtClean="0">
                <a:latin typeface="+mn-ea"/>
              </a:rPr>
              <a:t>在模式</a:t>
            </a:r>
            <a:r>
              <a:rPr lang="zh-TW" altLang="en-US" sz="2400" dirty="0" smtClean="0">
                <a:latin typeface="+mn-ea"/>
              </a:rPr>
              <a:t>中</a:t>
            </a:r>
            <a:r>
              <a:rPr lang="zh-TW" altLang="en-US" sz="2400" dirty="0" smtClean="0">
                <a:latin typeface="+mn-ea"/>
              </a:rPr>
              <a:t>，模式</a:t>
            </a:r>
            <a:r>
              <a:rPr lang="zh-TW" altLang="en-US" sz="2400" dirty="0" smtClean="0">
                <a:latin typeface="+mn-ea"/>
              </a:rPr>
              <a:t>之間直接的資料對傳可減少資料傳遞時間。</a:t>
            </a:r>
            <a:endParaRPr lang="en-US" altLang="zh-TW" sz="24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546450"/>
      </p:ext>
    </p:extLst>
  </p:cSld>
  <p:clrMapOvr>
    <a:masterClrMapping/>
  </p:clrMapOvr>
</p:sld>
</file>

<file path=ppt/theme/theme1.xml><?xml version="1.0" encoding="utf-8"?>
<a:theme xmlns:a="http://schemas.openxmlformats.org/drawingml/2006/main" name="絲縷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49</TotalTime>
  <Words>1079</Words>
  <Application>Microsoft Office PowerPoint</Application>
  <PresentationFormat>寬螢幕</PresentationFormat>
  <Paragraphs>174</Paragraphs>
  <Slides>1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9</vt:i4>
      </vt:variant>
    </vt:vector>
  </HeadingPairs>
  <TitlesOfParts>
    <vt:vector size="28" baseType="lpstr">
      <vt:lpstr>Arial Unicode MS</vt:lpstr>
      <vt:lpstr>微軟正黑體</vt:lpstr>
      <vt:lpstr>標楷體</vt:lpstr>
      <vt:lpstr>Arial</vt:lpstr>
      <vt:lpstr>Century Gothic</vt:lpstr>
      <vt:lpstr>Times New Roman</vt:lpstr>
      <vt:lpstr>Wingdings 3</vt:lpstr>
      <vt:lpstr>絲縷</vt:lpstr>
      <vt:lpstr>Equation.DSMT4</vt:lpstr>
      <vt:lpstr>全球預報模式耦合海洋參數模組系統建置</vt:lpstr>
      <vt:lpstr>大綱</vt:lpstr>
      <vt:lpstr>前言</vt:lpstr>
      <vt:lpstr>耦合器特性介紹 Flexible Modeling System (FMS)</vt:lpstr>
      <vt:lpstr>耦合器特性介紹 The CPL version 7 coupler (CPL7)</vt:lpstr>
      <vt:lpstr>耦合器特性介紹 Earth System Modeling Framework(ESMF)</vt:lpstr>
      <vt:lpstr>耦合器特性介紹 The OASIS coupler (OASIS3-MCT)</vt:lpstr>
      <vt:lpstr>耦合器特性介紹 Community Coupler (C-Coupler)</vt:lpstr>
      <vt:lpstr>耦合器特性介紹 總結</vt:lpstr>
      <vt:lpstr>耦合器設計方案之評估</vt:lpstr>
      <vt:lpstr>與全球預報模式耦合之TIMCOM海洋模式</vt:lpstr>
      <vt:lpstr>與全球預報模式耦合之TIMCOM海洋模式</vt:lpstr>
      <vt:lpstr>海洋模式敏感度分析</vt:lpstr>
      <vt:lpstr>海洋模式敏感度分析</vt:lpstr>
      <vt:lpstr>海洋模式敏感度分析</vt:lpstr>
      <vt:lpstr>海洋模式敏感度分析</vt:lpstr>
      <vt:lpstr>結論與未來工作</vt:lpstr>
      <vt:lpstr>結論與未來工作</vt:lpstr>
      <vt:lpstr>Thanks for your atten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全球預報模式耦合海洋參數模組系統建置</dc:title>
  <dc:creator>user</dc:creator>
  <cp:lastModifiedBy>user</cp:lastModifiedBy>
  <cp:revision>81</cp:revision>
  <dcterms:created xsi:type="dcterms:W3CDTF">2017-12-13T06:59:42Z</dcterms:created>
  <dcterms:modified xsi:type="dcterms:W3CDTF">2017-12-14T06:01:12Z</dcterms:modified>
</cp:coreProperties>
</file>